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E5F363" w14:textId="038D1B0B" w:rsidR="00BB12C5" w:rsidRDefault="00BB12C5" w:rsidP="00BB12C5">
      <w:pPr>
        <w:pStyle w:val="2"/>
      </w:pPr>
      <w:r w:rsidRPr="00BB12C5">
        <w:rPr>
          <w:rFonts w:asciiTheme="minorHAnsi" w:hAnsiTheme="minorHAnsi" w:cstheme="minorHAnsi"/>
        </w:rPr>
        <w:t>实验</w:t>
      </w:r>
      <w:r w:rsidRPr="00BB12C5">
        <w:rPr>
          <w:rFonts w:asciiTheme="minorHAnsi" w:hAnsiTheme="minorHAnsi" w:cstheme="minorHAnsi"/>
        </w:rPr>
        <w:t>1</w:t>
      </w:r>
      <w:r w:rsidRPr="00BB12C5">
        <w:rPr>
          <w:rFonts w:asciiTheme="minorHAnsi" w:hAnsiTheme="minorHAnsi" w:cstheme="minorHAnsi"/>
        </w:rPr>
        <w:t>：变量</w:t>
      </w:r>
      <w:r w:rsidR="00BF45C3">
        <w:rPr>
          <w:rFonts w:asciiTheme="minorHAnsi" w:hAnsiTheme="minorHAnsi" w:cstheme="minorHAnsi" w:hint="eastAsia"/>
        </w:rPr>
        <w:t>、</w:t>
      </w:r>
      <w:r w:rsidRPr="00BB12C5">
        <w:rPr>
          <w:rFonts w:asciiTheme="minorHAnsi" w:hAnsiTheme="minorHAnsi" w:cstheme="minorHAnsi"/>
        </w:rPr>
        <w:t>数组运算</w:t>
      </w:r>
      <w:r w:rsidR="00BF45C3">
        <w:rPr>
          <w:rFonts w:asciiTheme="minorHAnsi" w:hAnsiTheme="minorHAnsi" w:cstheme="minorHAnsi" w:hint="eastAsia"/>
        </w:rPr>
        <w:t>和</w:t>
      </w:r>
      <w:r w:rsidR="00BF45C3">
        <w:rPr>
          <w:rFonts w:hint="eastAsia"/>
        </w:rPr>
        <w:t>多项式</w:t>
      </w:r>
    </w:p>
    <w:p w14:paraId="620C88D5" w14:textId="77777777" w:rsidR="00002F46" w:rsidRPr="00002F46" w:rsidRDefault="00002F46" w:rsidP="00002F46">
      <w:pPr>
        <w:numPr>
          <w:ilvl w:val="0"/>
          <w:numId w:val="2"/>
        </w:numPr>
        <w:spacing w:line="360" w:lineRule="auto"/>
        <w:rPr>
          <w:rFonts w:ascii="宋体" w:hAnsi="宋体"/>
          <w:b/>
          <w:bCs/>
          <w:sz w:val="24"/>
          <w:szCs w:val="28"/>
        </w:rPr>
      </w:pPr>
      <w:r w:rsidRPr="00002F46">
        <w:rPr>
          <w:rFonts w:ascii="宋体" w:hAnsi="宋体"/>
          <w:b/>
          <w:bCs/>
          <w:sz w:val="24"/>
          <w:szCs w:val="28"/>
        </w:rPr>
        <w:t>MATLAB</w:t>
      </w:r>
      <w:r w:rsidRPr="00002F46">
        <w:rPr>
          <w:rFonts w:ascii="宋体" w:hAnsi="宋体" w:hint="eastAsia"/>
          <w:b/>
          <w:bCs/>
          <w:sz w:val="24"/>
          <w:szCs w:val="28"/>
        </w:rPr>
        <w:t>基本运算</w:t>
      </w:r>
    </w:p>
    <w:p w14:paraId="15EA3384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定义三个变量</w:t>
      </w:r>
      <w:r w:rsidRPr="00002F46">
        <w:rPr>
          <w:rFonts w:ascii="宋体" w:hAnsi="宋体"/>
          <w:sz w:val="24"/>
          <w:szCs w:val="24"/>
        </w:rPr>
        <w:t>a, b, c，其值分别为1, 2, 3，打印三个变量</w:t>
      </w:r>
    </w:p>
    <w:p w14:paraId="54C70427" w14:textId="77777777" w:rsidR="00002F46" w:rsidRPr="00002F46" w:rsidRDefault="00002F46" w:rsidP="00002F46">
      <w:pPr>
        <w:spacing w:line="360" w:lineRule="auto"/>
        <w:ind w:left="36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a</w:t>
      </w:r>
      <w:r w:rsidRPr="00002F46">
        <w:rPr>
          <w:rFonts w:ascii="宋体" w:hAnsi="宋体"/>
          <w:sz w:val="24"/>
          <w:szCs w:val="24"/>
        </w:rPr>
        <w:t>) 求上述三个变量之和</w:t>
      </w:r>
    </w:p>
    <w:p w14:paraId="71F724A8" w14:textId="77777777" w:rsidR="00002F46" w:rsidRPr="00002F46" w:rsidRDefault="00002F46" w:rsidP="00002F46">
      <w:pPr>
        <w:spacing w:line="360" w:lineRule="auto"/>
        <w:ind w:left="36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b</w:t>
      </w:r>
      <w:r w:rsidRPr="00002F46">
        <w:rPr>
          <w:rFonts w:ascii="宋体" w:hAnsi="宋体"/>
          <w:sz w:val="24"/>
          <w:szCs w:val="24"/>
        </w:rPr>
        <w:t>) 求等式a</w:t>
      </w:r>
      <w:r w:rsidRPr="00002F46">
        <w:rPr>
          <w:rFonts w:ascii="宋体" w:hAnsi="宋体"/>
          <w:sz w:val="24"/>
          <w:szCs w:val="24"/>
        </w:rPr>
        <w:t>(b+c)与(a+b)</w:t>
      </w:r>
      <w:r w:rsidRPr="00002F46">
        <w:rPr>
          <w:rFonts w:ascii="宋体" w:hAnsi="宋体"/>
          <w:sz w:val="24"/>
          <w:szCs w:val="24"/>
        </w:rPr>
        <w:t>c的值并打印</w:t>
      </w:r>
    </w:p>
    <w:p w14:paraId="31462EBA" w14:textId="77777777" w:rsidR="00002F46" w:rsidRPr="00002F46" w:rsidRDefault="00002F46" w:rsidP="00002F46">
      <w:pPr>
        <w:spacing w:line="360" w:lineRule="auto"/>
        <w:ind w:left="360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c) 清除三个变量，清除工作区</w:t>
      </w:r>
    </w:p>
    <w:p w14:paraId="6C7B6C69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设变量</w:t>
      </w:r>
      <w:r w:rsidRPr="00002F46">
        <w:rPr>
          <w:rFonts w:ascii="宋体" w:hAnsi="宋体"/>
          <w:sz w:val="24"/>
          <w:szCs w:val="24"/>
        </w:rPr>
        <w:t xml:space="preserve"> x = 3</w:t>
      </w:r>
      <w:r w:rsidRPr="00002F46">
        <w:rPr>
          <w:rFonts w:ascii="宋体" w:hAnsi="宋体" w:hint="eastAsia"/>
          <w:sz w:val="24"/>
          <w:szCs w:val="24"/>
        </w:rPr>
        <w:t>，</w:t>
      </w:r>
      <w:r w:rsidRPr="00002F46">
        <w:rPr>
          <w:rFonts w:ascii="宋体" w:hAnsi="宋体"/>
          <w:sz w:val="24"/>
          <w:szCs w:val="24"/>
        </w:rPr>
        <w:t xml:space="preserve">y = 4. </w:t>
      </w:r>
      <w:r w:rsidRPr="00002F46">
        <w:rPr>
          <w:rFonts w:ascii="宋体" w:hAnsi="宋体" w:hint="eastAsia"/>
          <w:sz w:val="24"/>
          <w:szCs w:val="24"/>
        </w:rPr>
        <w:t>试用</w:t>
      </w:r>
      <w:r w:rsidRPr="00002F46">
        <w:rPr>
          <w:rFonts w:ascii="宋体" w:hAnsi="宋体"/>
          <w:sz w:val="24"/>
          <w:szCs w:val="24"/>
        </w:rPr>
        <w:t>MATLAB</w:t>
      </w:r>
      <w:r w:rsidRPr="00002F46">
        <w:rPr>
          <w:rFonts w:ascii="宋体" w:hAnsi="宋体" w:hint="eastAsia"/>
          <w:sz w:val="24"/>
          <w:szCs w:val="24"/>
        </w:rPr>
        <w:t>计算下列表达式：</w:t>
      </w:r>
    </w:p>
    <w:p w14:paraId="55FAE5FD" w14:textId="77777777" w:rsidR="00002F46" w:rsidRPr="00002F46" w:rsidRDefault="00DD03D8" w:rsidP="00002F46">
      <w:pPr>
        <w:spacing w:line="360" w:lineRule="auto"/>
        <w:rPr>
          <w:rFonts w:ascii="宋体" w:hAnsi="宋体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1555FFD7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现有一圆柱，其半径</w:t>
      </w:r>
      <w:r w:rsidRPr="00002F46">
        <w:rPr>
          <w:rFonts w:ascii="宋体" w:hAnsi="宋体"/>
          <w:sz w:val="24"/>
          <w:szCs w:val="24"/>
        </w:rPr>
        <w:t xml:space="preserve"> r = 0.1 m</w:t>
      </w:r>
      <w:r w:rsidRPr="00002F46">
        <w:rPr>
          <w:rFonts w:ascii="宋体" w:hAnsi="宋体" w:hint="eastAsia"/>
          <w:sz w:val="24"/>
          <w:szCs w:val="24"/>
        </w:rPr>
        <w:t>，高</w:t>
      </w:r>
      <w:r w:rsidRPr="00002F46">
        <w:rPr>
          <w:rFonts w:ascii="宋体" w:hAnsi="宋体"/>
          <w:sz w:val="24"/>
          <w:szCs w:val="24"/>
        </w:rPr>
        <w:t xml:space="preserve">l = 0.5 m, </w:t>
      </w:r>
      <w:r w:rsidRPr="00002F46">
        <w:rPr>
          <w:rFonts w:ascii="宋体" w:hAnsi="宋体" w:hint="eastAsia"/>
          <w:sz w:val="24"/>
          <w:szCs w:val="24"/>
        </w:rPr>
        <w:t>试利用</w:t>
      </w:r>
      <w:r w:rsidRPr="00002F46">
        <w:rPr>
          <w:rFonts w:ascii="宋体" w:hAnsi="宋体"/>
          <w:sz w:val="24"/>
          <w:szCs w:val="24"/>
        </w:rPr>
        <w:t>MATLAB</w:t>
      </w:r>
      <w:r w:rsidRPr="00002F46">
        <w:rPr>
          <w:rFonts w:ascii="宋体" w:hAnsi="宋体" w:hint="eastAsia"/>
          <w:sz w:val="24"/>
          <w:szCs w:val="24"/>
        </w:rPr>
        <w:t>求该圆柱的体积：</w:t>
      </w:r>
    </w:p>
    <w:p w14:paraId="0A6F615D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MATLAB</w:t>
      </w:r>
      <w:r w:rsidRPr="00002F46">
        <w:rPr>
          <w:rFonts w:ascii="宋体" w:hAnsi="宋体" w:hint="eastAsia"/>
          <w:sz w:val="24"/>
          <w:szCs w:val="24"/>
        </w:rPr>
        <w:t>通常使用i和j表示复数的虚部，例如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i=j=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rad>
      </m:oMath>
      <w:r w:rsidRPr="00002F46">
        <w:rPr>
          <w:rFonts w:ascii="宋体" w:hAnsi="宋体" w:hint="eastAsia"/>
          <w:sz w:val="24"/>
          <w:szCs w:val="24"/>
        </w:rPr>
        <w:t>. 设 s=3+7i，w= 5-9i</w:t>
      </w:r>
      <w:r w:rsidRPr="00002F46">
        <w:rPr>
          <w:rFonts w:ascii="宋体" w:hAnsi="宋体"/>
          <w:sz w:val="24"/>
          <w:szCs w:val="24"/>
        </w:rPr>
        <w:t xml:space="preserve">, </w:t>
      </w:r>
      <w:r w:rsidRPr="00002F46">
        <w:rPr>
          <w:rFonts w:ascii="宋体" w:hAnsi="宋体" w:hint="eastAsia"/>
          <w:sz w:val="24"/>
          <w:szCs w:val="24"/>
        </w:rPr>
        <w:t>试求</w:t>
      </w:r>
      <w:r w:rsidRPr="00002F46">
        <w:rPr>
          <w:rFonts w:ascii="宋体" w:hAnsi="宋体"/>
          <w:sz w:val="24"/>
          <w:szCs w:val="24"/>
        </w:rPr>
        <w:t xml:space="preserve"> w+s, w*s, and w/s.</w:t>
      </w:r>
    </w:p>
    <w:p w14:paraId="334B38E9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用</w:t>
      </w:r>
      <w:r w:rsidRPr="00002F46">
        <w:rPr>
          <w:rFonts w:ascii="宋体" w:hAnsi="宋体"/>
          <w:sz w:val="24"/>
          <w:szCs w:val="24"/>
        </w:rPr>
        <w:t>MATLAB</w:t>
      </w:r>
      <w:r w:rsidRPr="00002F46">
        <w:rPr>
          <w:rFonts w:ascii="宋体" w:hAnsi="宋体" w:hint="eastAsia"/>
          <w:sz w:val="24"/>
          <w:szCs w:val="24"/>
        </w:rPr>
        <w:t>计算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e>
        </m:func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d>
              </m:e>
            </m:func>
          </m:sup>
        </m:sSup>
        <m:r>
          <w:rPr>
            <w:rFonts w:ascii="Cambria Math" w:hAnsi="Cambria Math"/>
            <w:sz w:val="24"/>
            <w:szCs w:val="24"/>
          </w:rPr>
          <m:t>)</m:t>
        </m:r>
      </m:oMath>
    </w:p>
    <w:p w14:paraId="67D30601" w14:textId="77777777" w:rsidR="00002F46" w:rsidRPr="00002F46" w:rsidRDefault="00002F46" w:rsidP="00002F46">
      <w:pPr>
        <w:numPr>
          <w:ilvl w:val="0"/>
          <w:numId w:val="3"/>
        </w:num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当</w:t>
      </w:r>
      <w:r w:rsidRPr="00002F46">
        <w:rPr>
          <w:rFonts w:ascii="宋体" w:hAnsi="宋体"/>
          <w:sz w:val="24"/>
          <w:szCs w:val="24"/>
        </w:rPr>
        <w:t>x=[1,2]</w:t>
      </w:r>
      <w:r w:rsidRPr="00002F46">
        <w:rPr>
          <w:rFonts w:ascii="宋体" w:hAnsi="宋体" w:hint="eastAsia"/>
          <w:sz w:val="24"/>
          <w:szCs w:val="24"/>
        </w:rPr>
        <w:t>，</w:t>
      </w:r>
      <w:r w:rsidRPr="00002F46">
        <w:rPr>
          <w:rFonts w:ascii="宋体" w:hAnsi="宋体"/>
          <w:sz w:val="24"/>
          <w:szCs w:val="24"/>
        </w:rPr>
        <w:t>y=[7,11]</w:t>
      </w:r>
      <w:r w:rsidRPr="00002F46">
        <w:rPr>
          <w:rFonts w:ascii="宋体" w:hAnsi="宋体" w:hint="eastAsia"/>
          <w:sz w:val="24"/>
          <w:szCs w:val="24"/>
        </w:rPr>
        <w:t>，</w:t>
      </w:r>
      <w:r w:rsidRPr="00002F46">
        <w:rPr>
          <w:rFonts w:ascii="宋体" w:hAnsi="宋体"/>
          <w:sz w:val="24"/>
          <w:szCs w:val="24"/>
        </w:rPr>
        <w:t>z= [5.5, 6]</w:t>
      </w:r>
      <w:r w:rsidRPr="00002F46">
        <w:rPr>
          <w:rFonts w:ascii="宋体" w:hAnsi="宋体" w:hint="eastAsia"/>
          <w:sz w:val="24"/>
          <w:szCs w:val="24"/>
        </w:rPr>
        <w:t>时，试求出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rad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log⁡</m:t>
        </m:r>
        <m:r>
          <w:rPr>
            <w:rFonts w:ascii="Cambria Math" w:hAnsi="Cambria Math"/>
            <w:sz w:val="24"/>
            <w:szCs w:val="24"/>
          </w:rPr>
          <m:t>(z)</m:t>
        </m:r>
      </m:oMath>
      <w:r w:rsidRPr="00002F46">
        <w:rPr>
          <w:rFonts w:ascii="宋体" w:hAnsi="宋体" w:hint="eastAsia"/>
          <w:sz w:val="24"/>
          <w:szCs w:val="24"/>
        </w:rPr>
        <w:t>的全部结果</w:t>
      </w:r>
    </w:p>
    <w:p w14:paraId="259A3985" w14:textId="77777777" w:rsidR="00002F46" w:rsidRPr="00002F46" w:rsidRDefault="00002F46" w:rsidP="00002F46">
      <w:pPr>
        <w:spacing w:line="360" w:lineRule="auto"/>
        <w:rPr>
          <w:rFonts w:ascii="宋体" w:hAnsi="宋体"/>
          <w:sz w:val="24"/>
          <w:szCs w:val="24"/>
        </w:rPr>
      </w:pPr>
    </w:p>
    <w:p w14:paraId="289D5F09" w14:textId="77777777" w:rsidR="00002F46" w:rsidRPr="00002F46" w:rsidRDefault="00002F46" w:rsidP="00002F46">
      <w:pPr>
        <w:numPr>
          <w:ilvl w:val="0"/>
          <w:numId w:val="2"/>
        </w:numPr>
        <w:spacing w:line="360" w:lineRule="auto"/>
        <w:rPr>
          <w:rFonts w:ascii="宋体" w:hAnsi="宋体"/>
          <w:b/>
          <w:bCs/>
          <w:sz w:val="24"/>
          <w:szCs w:val="24"/>
        </w:rPr>
      </w:pPr>
      <w:r w:rsidRPr="00002F46">
        <w:rPr>
          <w:rFonts w:ascii="宋体" w:hAnsi="宋体" w:hint="eastAsia"/>
          <w:b/>
          <w:bCs/>
          <w:sz w:val="24"/>
          <w:szCs w:val="24"/>
        </w:rPr>
        <w:t>矩阵运算</w:t>
      </w:r>
    </w:p>
    <w:p w14:paraId="3853AD31" w14:textId="77777777" w:rsidR="00002F46" w:rsidRPr="00002F46" w:rsidRDefault="00002F46" w:rsidP="00002F46">
      <w:pPr>
        <w:pStyle w:val="a7"/>
        <w:numPr>
          <w:ilvl w:val="0"/>
          <w:numId w:val="11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已知</w:t>
      </w:r>
      <w:r w:rsidRPr="00002F46">
        <w:rPr>
          <w:rFonts w:ascii="宋体" w:hAnsi="宋体"/>
          <w:sz w:val="24"/>
          <w:szCs w:val="24"/>
        </w:rPr>
        <w:t>V1 = [1, 5, 8, 10, 11]，V2 = [2, 4, 9 10]</w:t>
      </w:r>
    </w:p>
    <w:p w14:paraId="7D28113B" w14:textId="77777777" w:rsidR="00002F46" w:rsidRPr="00002F46" w:rsidRDefault="00002F46" w:rsidP="00002F46">
      <w:pPr>
        <w:pStyle w:val="a7"/>
        <w:spacing w:line="360" w:lineRule="auto"/>
        <w:ind w:left="420" w:firstLineChars="0" w:firstLine="0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a) 求V1中所有元素之和，并确定V1中是否有元素1和20</w:t>
      </w:r>
    </w:p>
    <w:p w14:paraId="0529FBE0" w14:textId="77777777" w:rsidR="00002F46" w:rsidRPr="00002F46" w:rsidRDefault="00002F46" w:rsidP="00002F46">
      <w:pPr>
        <w:pStyle w:val="a7"/>
        <w:spacing w:line="360" w:lineRule="auto"/>
        <w:ind w:left="420" w:firstLineChars="0" w:firstLine="0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b) 求V2中元素的最大值和最小值，并输出值对应的位置</w:t>
      </w:r>
    </w:p>
    <w:p w14:paraId="36B0622B" w14:textId="77777777" w:rsidR="00002F46" w:rsidRPr="00002F46" w:rsidRDefault="00002F46" w:rsidP="00002F46">
      <w:pPr>
        <w:pStyle w:val="a7"/>
        <w:spacing w:line="360" w:lineRule="auto"/>
        <w:ind w:left="420" w:firstLineChars="0" w:firstLine="0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c) 将V1中的前3个元素置为0</w:t>
      </w:r>
    </w:p>
    <w:p w14:paraId="27B2E264" w14:textId="77777777" w:rsidR="00002F46" w:rsidRPr="00002F46" w:rsidRDefault="00002F46" w:rsidP="00002F46">
      <w:pPr>
        <w:pStyle w:val="a7"/>
        <w:spacing w:line="360" w:lineRule="auto"/>
        <w:ind w:left="420" w:firstLineChars="0" w:firstLine="0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t>d) 将V2中所有元素缩小至原来的1/2</w:t>
      </w:r>
    </w:p>
    <w:p w14:paraId="5CFCFFDD" w14:textId="77777777" w:rsidR="00002F46" w:rsidRPr="00002F46" w:rsidRDefault="00002F46" w:rsidP="00002F46">
      <w:pPr>
        <w:pStyle w:val="a7"/>
        <w:numPr>
          <w:ilvl w:val="0"/>
          <w:numId w:val="11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在</w:t>
      </w:r>
      <w:r w:rsidRPr="00002F46">
        <w:rPr>
          <w:rFonts w:ascii="宋体" w:hAnsi="宋体"/>
          <w:sz w:val="24"/>
          <w:szCs w:val="24"/>
        </w:rPr>
        <w:t xml:space="preserve"> MATLAB</w:t>
      </w:r>
      <w:r w:rsidRPr="00002F46">
        <w:rPr>
          <w:rFonts w:ascii="宋体" w:hAnsi="宋体" w:hint="eastAsia"/>
          <w:sz w:val="24"/>
          <w:szCs w:val="24"/>
        </w:rPr>
        <w:t>中输入下列矩阵，并使用M</w:t>
      </w:r>
      <w:r w:rsidRPr="00002F46">
        <w:rPr>
          <w:rFonts w:ascii="宋体" w:hAnsi="宋体"/>
          <w:sz w:val="24"/>
          <w:szCs w:val="24"/>
        </w:rPr>
        <w:t>ATLAB</w:t>
      </w:r>
      <w:r w:rsidRPr="00002F46">
        <w:rPr>
          <w:rFonts w:ascii="宋体" w:hAnsi="宋体" w:hint="eastAsia"/>
          <w:sz w:val="24"/>
          <w:szCs w:val="24"/>
        </w:rPr>
        <w:t>求解以下问题：</w:t>
      </w:r>
    </w:p>
    <w:p w14:paraId="70F0B486" w14:textId="77777777" w:rsidR="00002F46" w:rsidRPr="00002F46" w:rsidRDefault="00002F46" w:rsidP="00002F46">
      <w:p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object w:dxaOrig="1579" w:dyaOrig="999" w14:anchorId="2BB1E2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67pt" o:ole="">
            <v:imagedata r:id="rId7" o:title=""/>
          </v:shape>
          <o:OLEObject Type="Embed" ProgID="Equation.3" ShapeID="_x0000_i1025" DrawAspect="Content" ObjectID="_1675491441" r:id="rId8"/>
        </w:object>
      </w:r>
    </w:p>
    <w:p w14:paraId="5D4A6074" w14:textId="77777777" w:rsidR="00002F46" w:rsidRPr="00002F46" w:rsidRDefault="00002F46" w:rsidP="00002F46">
      <w:pPr>
        <w:numPr>
          <w:ilvl w:val="1"/>
          <w:numId w:val="2"/>
        </w:numPr>
        <w:tabs>
          <w:tab w:val="num" w:pos="1482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求</w:t>
      </w:r>
      <w:r w:rsidRPr="00002F46">
        <w:rPr>
          <w:rFonts w:ascii="宋体" w:hAnsi="宋体"/>
          <w:sz w:val="24"/>
          <w:szCs w:val="24"/>
        </w:rPr>
        <w:t>A</w:t>
      </w:r>
      <w:r w:rsidRPr="00002F46">
        <w:rPr>
          <w:rFonts w:ascii="宋体" w:hAnsi="宋体"/>
          <w:sz w:val="24"/>
          <w:szCs w:val="24"/>
          <w:vertAlign w:val="superscript"/>
        </w:rPr>
        <w:t>T</w:t>
      </w:r>
      <w:r w:rsidRPr="00002F46">
        <w:rPr>
          <w:rFonts w:ascii="宋体" w:hAnsi="宋体"/>
          <w:sz w:val="24"/>
          <w:szCs w:val="24"/>
        </w:rPr>
        <w:t>, B=A+A*i, and B</w:t>
      </w:r>
      <w:r w:rsidRPr="00002F46">
        <w:rPr>
          <w:rFonts w:ascii="宋体" w:hAnsi="宋体"/>
          <w:sz w:val="24"/>
          <w:szCs w:val="24"/>
          <w:vertAlign w:val="superscript"/>
        </w:rPr>
        <w:t>T</w:t>
      </w:r>
      <w:r w:rsidRPr="00002F46">
        <w:rPr>
          <w:rFonts w:ascii="宋体" w:hAnsi="宋体"/>
          <w:sz w:val="24"/>
          <w:szCs w:val="24"/>
        </w:rPr>
        <w:t xml:space="preserve">; </w:t>
      </w:r>
    </w:p>
    <w:p w14:paraId="09633203" w14:textId="77777777" w:rsidR="00002F46" w:rsidRPr="00002F46" w:rsidRDefault="00002F46" w:rsidP="00002F46">
      <w:pPr>
        <w:numPr>
          <w:ilvl w:val="1"/>
          <w:numId w:val="2"/>
        </w:numPr>
        <w:tabs>
          <w:tab w:val="num" w:pos="1482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创建一个向量V，使V包含矩阵A中第二列的所有元素</w:t>
      </w:r>
      <w:r w:rsidRPr="00002F46">
        <w:rPr>
          <w:rFonts w:ascii="宋体" w:hAnsi="宋体"/>
          <w:sz w:val="24"/>
          <w:szCs w:val="24"/>
        </w:rPr>
        <w:t xml:space="preserve">. </w:t>
      </w:r>
    </w:p>
    <w:p w14:paraId="3D8257D6" w14:textId="77777777" w:rsidR="00002F46" w:rsidRPr="00002F46" w:rsidRDefault="00002F46" w:rsidP="00002F46">
      <w:pPr>
        <w:numPr>
          <w:ilvl w:val="1"/>
          <w:numId w:val="2"/>
        </w:numPr>
        <w:tabs>
          <w:tab w:val="num" w:pos="1482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创建一个向量W，使W包含矩阵A中第二行的所有元素</w:t>
      </w:r>
    </w:p>
    <w:p w14:paraId="4C706FCD" w14:textId="77777777" w:rsidR="00002F46" w:rsidRPr="00002F46" w:rsidRDefault="00002F46" w:rsidP="00002F46">
      <w:pPr>
        <w:numPr>
          <w:ilvl w:val="1"/>
          <w:numId w:val="2"/>
        </w:numPr>
        <w:tabs>
          <w:tab w:val="num" w:pos="1482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lastRenderedPageBreak/>
        <w:t>创建一个4x3向量B，使B包含矩阵A中第二列至第四列中的所有元素</w:t>
      </w:r>
    </w:p>
    <w:p w14:paraId="107DFB1E" w14:textId="77777777" w:rsidR="00002F46" w:rsidRPr="00002F46" w:rsidRDefault="00002F46" w:rsidP="00002F46">
      <w:pPr>
        <w:numPr>
          <w:ilvl w:val="1"/>
          <w:numId w:val="2"/>
        </w:numPr>
        <w:tabs>
          <w:tab w:val="num" w:pos="1482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创建一个</w:t>
      </w:r>
      <w:r w:rsidRPr="00002F46">
        <w:rPr>
          <w:rFonts w:ascii="宋体" w:hAnsi="宋体"/>
          <w:sz w:val="24"/>
          <w:szCs w:val="24"/>
        </w:rPr>
        <w:t>3</w:t>
      </w:r>
      <w:r w:rsidRPr="00002F46">
        <w:rPr>
          <w:rFonts w:ascii="宋体" w:hAnsi="宋体" w:hint="eastAsia"/>
          <w:sz w:val="24"/>
          <w:szCs w:val="24"/>
        </w:rPr>
        <w:t>x</w:t>
      </w:r>
      <w:r w:rsidRPr="00002F46">
        <w:rPr>
          <w:rFonts w:ascii="宋体" w:hAnsi="宋体"/>
          <w:sz w:val="24"/>
          <w:szCs w:val="24"/>
        </w:rPr>
        <w:t>4</w:t>
      </w:r>
      <w:r w:rsidRPr="00002F46">
        <w:rPr>
          <w:rFonts w:ascii="宋体" w:hAnsi="宋体" w:hint="eastAsia"/>
          <w:sz w:val="24"/>
          <w:szCs w:val="24"/>
        </w:rPr>
        <w:t>向量C，使C包含矩阵A中第二行至第四行中的所有元素</w:t>
      </w:r>
    </w:p>
    <w:p w14:paraId="4C177A1A" w14:textId="77777777" w:rsidR="00002F46" w:rsidRPr="00002F46" w:rsidRDefault="00002F46" w:rsidP="00002F46">
      <w:pPr>
        <w:numPr>
          <w:ilvl w:val="1"/>
          <w:numId w:val="2"/>
        </w:numPr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创建一个2x3向量D，使D包含矩阵A中前两行和最后三列中的交集元素</w:t>
      </w:r>
    </w:p>
    <w:p w14:paraId="3BB406DF" w14:textId="77777777" w:rsidR="00002F46" w:rsidRPr="00002F46" w:rsidRDefault="00002F46" w:rsidP="00002F46">
      <w:pPr>
        <w:numPr>
          <w:ilvl w:val="1"/>
          <w:numId w:val="2"/>
        </w:numPr>
        <w:tabs>
          <w:tab w:val="left" w:pos="2127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求向量</w:t>
      </w:r>
      <w:r w:rsidRPr="00002F46">
        <w:rPr>
          <w:rFonts w:ascii="宋体" w:hAnsi="宋体"/>
          <w:sz w:val="24"/>
          <w:szCs w:val="24"/>
        </w:rPr>
        <w:t>V</w:t>
      </w:r>
      <w:r w:rsidRPr="00002F46">
        <w:rPr>
          <w:rFonts w:ascii="宋体" w:hAnsi="宋体" w:hint="eastAsia"/>
          <w:sz w:val="24"/>
          <w:szCs w:val="24"/>
        </w:rPr>
        <w:t>和</w:t>
      </w:r>
      <w:r w:rsidRPr="00002F46">
        <w:rPr>
          <w:rFonts w:ascii="宋体" w:hAnsi="宋体"/>
          <w:sz w:val="24"/>
          <w:szCs w:val="24"/>
        </w:rPr>
        <w:t>W</w:t>
      </w:r>
      <w:r w:rsidRPr="00002F46">
        <w:rPr>
          <w:rFonts w:ascii="宋体" w:hAnsi="宋体" w:hint="eastAsia"/>
          <w:sz w:val="24"/>
          <w:szCs w:val="24"/>
        </w:rPr>
        <w:t>的长度，并求矩阵</w:t>
      </w:r>
      <w:r w:rsidRPr="00002F46">
        <w:rPr>
          <w:rFonts w:ascii="宋体" w:hAnsi="宋体"/>
          <w:sz w:val="24"/>
          <w:szCs w:val="24"/>
        </w:rPr>
        <w:t xml:space="preserve">A, B, C </w:t>
      </w:r>
      <w:r w:rsidRPr="00002F46">
        <w:rPr>
          <w:rFonts w:ascii="宋体" w:hAnsi="宋体" w:hint="eastAsia"/>
          <w:sz w:val="24"/>
          <w:szCs w:val="24"/>
        </w:rPr>
        <w:t>,</w:t>
      </w:r>
      <w:r w:rsidRPr="00002F46">
        <w:rPr>
          <w:rFonts w:ascii="宋体" w:hAnsi="宋体"/>
          <w:sz w:val="24"/>
          <w:szCs w:val="24"/>
        </w:rPr>
        <w:t>D</w:t>
      </w:r>
      <w:r w:rsidRPr="00002F46">
        <w:rPr>
          <w:rFonts w:ascii="宋体" w:hAnsi="宋体" w:hint="eastAsia"/>
          <w:sz w:val="24"/>
          <w:szCs w:val="24"/>
        </w:rPr>
        <w:t>的尺寸</w:t>
      </w:r>
    </w:p>
    <w:p w14:paraId="19348564" w14:textId="77777777" w:rsidR="00002F46" w:rsidRPr="00002F46" w:rsidRDefault="00002F46" w:rsidP="00002F46">
      <w:pPr>
        <w:pStyle w:val="a7"/>
        <w:numPr>
          <w:ilvl w:val="0"/>
          <w:numId w:val="11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bookmarkStart w:id="0" w:name="_Hlk49977098"/>
      <w:r w:rsidRPr="00002F46">
        <w:rPr>
          <w:rFonts w:ascii="宋体" w:hAnsi="宋体" w:hint="eastAsia"/>
          <w:sz w:val="24"/>
          <w:szCs w:val="24"/>
        </w:rPr>
        <w:t>给出下列矩阵，并利用M</w:t>
      </w:r>
      <w:r w:rsidRPr="00002F46">
        <w:rPr>
          <w:rFonts w:ascii="宋体" w:hAnsi="宋体"/>
          <w:sz w:val="24"/>
          <w:szCs w:val="24"/>
        </w:rPr>
        <w:t>ATLAB</w:t>
      </w:r>
      <w:r w:rsidRPr="00002F46">
        <w:rPr>
          <w:rFonts w:ascii="宋体" w:hAnsi="宋体" w:hint="eastAsia"/>
          <w:sz w:val="24"/>
          <w:szCs w:val="24"/>
        </w:rPr>
        <w:t>解决下列问题：</w:t>
      </w:r>
    </w:p>
    <w:bookmarkEnd w:id="0"/>
    <w:p w14:paraId="0EEE0DD8" w14:textId="77777777" w:rsidR="00002F46" w:rsidRPr="00002F46" w:rsidRDefault="00002F46" w:rsidP="00002F46">
      <w:pPr>
        <w:spacing w:line="360" w:lineRule="auto"/>
        <w:rPr>
          <w:rFonts w:ascii="宋体" w:hAnsi="宋体"/>
          <w:sz w:val="24"/>
          <w:szCs w:val="24"/>
        </w:rPr>
      </w:pPr>
      <w:r w:rsidRPr="00002F46">
        <w:rPr>
          <w:rFonts w:ascii="宋体" w:hAnsi="宋体"/>
          <w:sz w:val="24"/>
          <w:szCs w:val="24"/>
        </w:rPr>
        <w:object w:dxaOrig="1140" w:dyaOrig="800" w14:anchorId="62409074">
          <v:shape id="_x0000_i1026" type="#_x0000_t75" style="width:76.4pt;height:54.45pt" o:ole="">
            <v:imagedata r:id="rId9" o:title=""/>
          </v:shape>
          <o:OLEObject Type="Embed" ProgID="Equation.3" ShapeID="_x0000_i1026" DrawAspect="Content" ObjectID="_1675491442" r:id="rId10"/>
        </w:object>
      </w:r>
      <w:r w:rsidRPr="00002F46">
        <w:rPr>
          <w:rFonts w:ascii="宋体" w:hAnsi="宋体"/>
          <w:sz w:val="24"/>
          <w:szCs w:val="24"/>
        </w:rPr>
        <w:t xml:space="preserve">, </w:t>
      </w:r>
      <w:r w:rsidRPr="00002F46">
        <w:rPr>
          <w:rFonts w:ascii="宋体" w:hAnsi="宋体"/>
          <w:sz w:val="24"/>
          <w:szCs w:val="24"/>
        </w:rPr>
        <w:object w:dxaOrig="1219" w:dyaOrig="800" w14:anchorId="61F2939F">
          <v:shape id="_x0000_i1027" type="#_x0000_t75" style="width:82.65pt;height:54.45pt" o:ole="">
            <v:imagedata r:id="rId11" o:title=""/>
          </v:shape>
          <o:OLEObject Type="Embed" ProgID="Equation.3" ShapeID="_x0000_i1027" DrawAspect="Content" ObjectID="_1675491443" r:id="rId12"/>
        </w:object>
      </w:r>
      <w:r w:rsidRPr="00002F46">
        <w:rPr>
          <w:rFonts w:ascii="宋体" w:hAnsi="宋体"/>
          <w:sz w:val="24"/>
          <w:szCs w:val="24"/>
        </w:rPr>
        <w:t xml:space="preserve">, </w:t>
      </w:r>
      <w:r w:rsidRPr="00002F46">
        <w:rPr>
          <w:rFonts w:ascii="宋体" w:hAnsi="宋体"/>
          <w:sz w:val="24"/>
          <w:szCs w:val="24"/>
        </w:rPr>
        <w:object w:dxaOrig="1240" w:dyaOrig="800" w14:anchorId="321620AA">
          <v:shape id="_x0000_i1028" type="#_x0000_t75" style="width:82.65pt;height:54.45pt" o:ole="">
            <v:imagedata r:id="rId13" o:title=""/>
          </v:shape>
          <o:OLEObject Type="Embed" ProgID="Equation.3" ShapeID="_x0000_i1028" DrawAspect="Content" ObjectID="_1675491444" r:id="rId14"/>
        </w:object>
      </w:r>
    </w:p>
    <w:p w14:paraId="5D95DA01" w14:textId="77777777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701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求矩阵A和B的内积</w:t>
      </w:r>
    </w:p>
    <w:p w14:paraId="58D93D97" w14:textId="77777777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843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将矩阵A分别变成</w:t>
      </w:r>
      <w:r w:rsidRPr="00002F46">
        <w:rPr>
          <w:rFonts w:ascii="宋体" w:hAnsi="宋体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  5  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 8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1  0  5</m:t>
                </m:r>
              </m:e>
            </m:eqArr>
          </m:e>
        </m:d>
      </m:oMath>
      <w:r w:rsidRPr="00002F46">
        <w:rPr>
          <w:rFonts w:ascii="宋体" w:hAnsi="宋体" w:hint="eastAsia"/>
          <w:sz w:val="24"/>
          <w:szCs w:val="24"/>
        </w:rPr>
        <w:t xml:space="preserve">，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  0  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 0  0</m:t>
                </m:r>
              </m:e>
            </m:eqArr>
          </m:e>
        </m:d>
      </m:oMath>
    </w:p>
    <w:p w14:paraId="211CB2E8" w14:textId="77777777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985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定义矩阵D为矩阵A和B的串联，试求矩阵D</w:t>
      </w:r>
      <w:r w:rsidRPr="00002F46">
        <w:rPr>
          <w:rFonts w:ascii="宋体" w:hAnsi="宋体"/>
          <w:sz w:val="24"/>
          <w:szCs w:val="24"/>
        </w:rPr>
        <w:t xml:space="preserve"> </w:t>
      </w:r>
    </w:p>
    <w:p w14:paraId="65083B15" w14:textId="77777777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843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求矩阵</w:t>
      </w:r>
      <w:r w:rsidRPr="00002F46">
        <w:rPr>
          <w:rFonts w:ascii="宋体" w:hAnsi="宋体"/>
          <w:sz w:val="24"/>
          <w:szCs w:val="24"/>
        </w:rPr>
        <w:t>C</w:t>
      </w:r>
      <w:r w:rsidRPr="00002F46">
        <w:rPr>
          <w:rFonts w:ascii="宋体" w:hAnsi="宋体" w:hint="eastAsia"/>
          <w:sz w:val="24"/>
          <w:szCs w:val="24"/>
        </w:rPr>
        <w:t>的最大值和最小值</w:t>
      </w:r>
    </w:p>
    <w:p w14:paraId="07CF7571" w14:textId="77777777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701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求矩阵A中所有元素的和</w:t>
      </w:r>
    </w:p>
    <w:p w14:paraId="6F5D58EC" w14:textId="346CA3CC" w:rsidR="00002F46" w:rsidRPr="00002F46" w:rsidRDefault="00002F46" w:rsidP="00002F46">
      <w:pPr>
        <w:numPr>
          <w:ilvl w:val="4"/>
          <w:numId w:val="5"/>
        </w:numPr>
        <w:tabs>
          <w:tab w:val="clear" w:pos="2100"/>
          <w:tab w:val="num" w:pos="1701"/>
        </w:tabs>
        <w:spacing w:line="360" w:lineRule="auto"/>
        <w:ind w:left="426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将矩阵B按照列进行排序</w:t>
      </w:r>
    </w:p>
    <w:p w14:paraId="301920AA" w14:textId="79038330" w:rsidR="00002F46" w:rsidRPr="00002F46" w:rsidRDefault="00002F46" w:rsidP="00002F46"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Pr="00002F46">
        <w:rPr>
          <w:rFonts w:ascii="宋体" w:hAnsi="宋体" w:hint="eastAsia"/>
          <w:sz w:val="24"/>
          <w:szCs w:val="24"/>
        </w:rPr>
        <w:t>）试使用M</w:t>
      </w:r>
      <w:r w:rsidRPr="00002F46">
        <w:rPr>
          <w:rFonts w:ascii="宋体" w:hAnsi="宋体"/>
          <w:sz w:val="24"/>
          <w:szCs w:val="24"/>
        </w:rPr>
        <w:t>ATLAB</w:t>
      </w:r>
      <w:r w:rsidRPr="00002F46">
        <w:rPr>
          <w:rFonts w:ascii="宋体" w:hAnsi="宋体" w:hint="eastAsia"/>
          <w:sz w:val="24"/>
          <w:szCs w:val="24"/>
        </w:rPr>
        <w:t>创建一个100*5的矩阵，矩阵的每一行均为</w:t>
      </w:r>
      <m:oMath>
        <m:r>
          <w:rPr>
            <w:rFonts w:ascii="Cambria Math" w:hAnsi="Cambria Math"/>
            <w:sz w:val="24"/>
            <w:szCs w:val="24"/>
          </w:rPr>
          <m:t>[1,2,3,4,5]</m:t>
        </m:r>
      </m:oMath>
    </w:p>
    <w:p w14:paraId="4F06E7C2" w14:textId="4A67DFAC" w:rsidR="00002F46" w:rsidRPr="00002F46" w:rsidRDefault="00002F46" w:rsidP="00002F46">
      <w:pPr>
        <w:spacing w:line="360" w:lineRule="auto"/>
        <w:rPr>
          <w:rFonts w:ascii="宋体" w:hAnsi="宋体"/>
          <w:i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</w:t>
      </w:r>
      <w:r w:rsidRPr="00002F46">
        <w:rPr>
          <w:rFonts w:ascii="宋体" w:hAnsi="宋体" w:hint="eastAsia"/>
          <w:sz w:val="24"/>
          <w:szCs w:val="24"/>
        </w:rPr>
        <w:t>）已知矩阵</w:t>
      </w:r>
      <w:r w:rsidRPr="00002F46">
        <w:rPr>
          <w:rFonts w:ascii="宋体" w:hAnsi="宋体"/>
          <w:sz w:val="24"/>
          <w:szCs w:val="24"/>
        </w:rPr>
        <w:object w:dxaOrig="1620" w:dyaOrig="1120" w14:anchorId="15EFF4CC">
          <v:shape id="_x0000_i1029" type="#_x0000_t75" style="width:89.55pt;height:62.6pt" o:ole="">
            <v:imagedata r:id="rId15" o:title=""/>
          </v:shape>
          <o:OLEObject Type="Embed" ProgID="Equation.DSMT4" ShapeID="_x0000_i1029" DrawAspect="Content" ObjectID="_1675491445" r:id="rId16"/>
        </w:object>
      </w:r>
      <w:r w:rsidRPr="00002F46">
        <w:rPr>
          <w:rFonts w:ascii="宋体" w:hAnsi="宋体" w:hint="eastAsia"/>
          <w:sz w:val="24"/>
          <w:szCs w:val="24"/>
        </w:rPr>
        <w:t>，分别计算矩阵A的数组平方和矩阵平方，并同矩阵乘法一起总结矩阵数乘和矩阵乘之间用法的区别</w:t>
      </w:r>
    </w:p>
    <w:p w14:paraId="56F5DAB0" w14:textId="77777777" w:rsidR="00002F46" w:rsidRPr="00002F46" w:rsidRDefault="00002F46" w:rsidP="00002F46">
      <w:pPr>
        <w:spacing w:line="360" w:lineRule="auto"/>
        <w:rPr>
          <w:rFonts w:ascii="宋体" w:hAnsi="宋体"/>
          <w:b/>
          <w:bCs/>
          <w:sz w:val="24"/>
          <w:szCs w:val="24"/>
        </w:rPr>
      </w:pPr>
    </w:p>
    <w:p w14:paraId="30D36A47" w14:textId="7A3F10C7" w:rsidR="00002F46" w:rsidRPr="00002F46" w:rsidRDefault="00002F46" w:rsidP="00002F46">
      <w:pPr>
        <w:spacing w:line="360" w:lineRule="auto"/>
        <w:rPr>
          <w:rFonts w:ascii="宋体" w:hAnsi="宋体"/>
          <w:b/>
          <w:bCs/>
          <w:sz w:val="24"/>
          <w:szCs w:val="24"/>
        </w:rPr>
      </w:pPr>
      <w:r w:rsidRPr="00002F46">
        <w:rPr>
          <w:rFonts w:ascii="宋体" w:hAnsi="宋体" w:hint="eastAsia"/>
          <w:b/>
          <w:bCs/>
          <w:sz w:val="24"/>
          <w:szCs w:val="24"/>
        </w:rPr>
        <w:t>3</w:t>
      </w:r>
      <w:r w:rsidRPr="00002F46">
        <w:rPr>
          <w:rFonts w:ascii="宋体" w:hAnsi="宋体"/>
          <w:b/>
          <w:bCs/>
          <w:sz w:val="24"/>
          <w:szCs w:val="24"/>
        </w:rPr>
        <w:t>.</w:t>
      </w:r>
      <w:r w:rsidRPr="00002F46">
        <w:rPr>
          <w:rFonts w:ascii="宋体" w:hAnsi="宋体" w:hint="eastAsia"/>
          <w:b/>
          <w:bCs/>
          <w:sz w:val="24"/>
          <w:szCs w:val="24"/>
        </w:rPr>
        <w:t>多项式</w:t>
      </w:r>
      <w:r>
        <w:rPr>
          <w:rFonts w:ascii="宋体" w:hAnsi="宋体" w:hint="eastAsia"/>
          <w:b/>
          <w:bCs/>
          <w:sz w:val="24"/>
          <w:szCs w:val="24"/>
        </w:rPr>
        <w:t>（自学内容）</w:t>
      </w:r>
    </w:p>
    <w:p w14:paraId="39A1058D" w14:textId="77777777" w:rsidR="00002F46" w:rsidRPr="00002F46" w:rsidRDefault="00002F46" w:rsidP="00002F46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试用</w:t>
      </w:r>
      <w:r w:rsidRPr="00002F46">
        <w:rPr>
          <w:rFonts w:ascii="宋体" w:hAnsi="宋体"/>
          <w:sz w:val="24"/>
          <w:szCs w:val="24"/>
        </w:rPr>
        <w:t xml:space="preserve">MATLAB </w:t>
      </w:r>
      <w:r w:rsidRPr="00002F46">
        <w:rPr>
          <w:rFonts w:ascii="宋体" w:hAnsi="宋体" w:hint="eastAsia"/>
          <w:sz w:val="24"/>
          <w:szCs w:val="24"/>
        </w:rPr>
        <w:t>分别计算多项式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5x+10 </m:t>
        </m:r>
      </m:oMath>
      <w:r w:rsidRPr="00002F46">
        <w:rPr>
          <w:rFonts w:ascii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2x-3</m:t>
        </m:r>
      </m:oMath>
      <w:r w:rsidRPr="00002F46">
        <w:rPr>
          <w:rFonts w:ascii="宋体" w:hAnsi="宋体" w:hint="eastAsia"/>
          <w:sz w:val="24"/>
          <w:szCs w:val="24"/>
        </w:rPr>
        <w:t>的和与差</w:t>
      </w:r>
    </w:p>
    <w:p w14:paraId="715ED14E" w14:textId="77777777" w:rsidR="00002F46" w:rsidRPr="00002F46" w:rsidRDefault="00002F46" w:rsidP="00002F46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已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+10</m:t>
        </m:r>
      </m:oMath>
      <w:r w:rsidRPr="00002F46">
        <w:rPr>
          <w:rFonts w:ascii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2x-3</m:t>
        </m:r>
      </m:oMath>
      <w:r w:rsidRPr="00002F46">
        <w:rPr>
          <w:rFonts w:ascii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p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6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</m:oMath>
      <w:r w:rsidRPr="00002F46">
        <w:rPr>
          <w:rFonts w:ascii="宋体" w:hAnsi="宋体" w:hint="eastAsia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q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12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3x+9</m:t>
        </m:r>
      </m:oMath>
      <w:r w:rsidRPr="00002F46">
        <w:rPr>
          <w:rFonts w:ascii="宋体" w:hAnsi="宋体" w:hint="eastAsia"/>
          <w:sz w:val="24"/>
          <w:szCs w:val="24"/>
        </w:rPr>
        <w:t>，试用M</w:t>
      </w:r>
      <w:r w:rsidRPr="00002F46">
        <w:rPr>
          <w:rFonts w:ascii="宋体" w:hAnsi="宋体"/>
          <w:sz w:val="24"/>
          <w:szCs w:val="24"/>
        </w:rPr>
        <w:t>ATL</w:t>
      </w:r>
      <w:r w:rsidRPr="00002F46">
        <w:rPr>
          <w:rFonts w:ascii="宋体" w:hAnsi="宋体" w:hint="eastAsia"/>
          <w:sz w:val="24"/>
          <w:szCs w:val="24"/>
        </w:rPr>
        <w:t>A</w:t>
      </w:r>
      <w:r w:rsidRPr="00002F46">
        <w:rPr>
          <w:rFonts w:ascii="宋体" w:hAnsi="宋体"/>
          <w:sz w:val="24"/>
          <w:szCs w:val="24"/>
        </w:rPr>
        <w:t>B</w:t>
      </w:r>
      <w:r w:rsidRPr="00002F46">
        <w:rPr>
          <w:rFonts w:ascii="宋体" w:hAnsi="宋体" w:hint="eastAsia"/>
          <w:sz w:val="24"/>
          <w:szCs w:val="24"/>
        </w:rPr>
        <w:t>表示</w:t>
      </w:r>
      <w:r w:rsidRPr="00002F46">
        <w:rPr>
          <w:rFonts w:ascii="宋体" w:hAnsi="宋体"/>
          <w:sz w:val="24"/>
          <w:szCs w:val="24"/>
        </w:rPr>
        <w:t>f(x)*g(x)*p(x)*q(x)</w:t>
      </w:r>
    </w:p>
    <w:p w14:paraId="0D1B89C9" w14:textId="56BC67A2" w:rsidR="00002F46" w:rsidRPr="00002F46" w:rsidRDefault="00002F46" w:rsidP="00002F46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根据</w:t>
      </w:r>
      <w:r w:rsidRPr="00002F46">
        <w:rPr>
          <w:rFonts w:ascii="宋体" w:hAnsi="宋体"/>
          <w:sz w:val="24"/>
          <w:szCs w:val="24"/>
        </w:rPr>
        <w:t>1), 2)</w:t>
      </w:r>
      <w:r w:rsidRPr="00002F46">
        <w:rPr>
          <w:rFonts w:ascii="宋体" w:hAnsi="宋体" w:hint="eastAsia"/>
          <w:sz w:val="24"/>
          <w:szCs w:val="24"/>
        </w:rPr>
        <w:t>中得到的多项式</w:t>
      </w:r>
      <w:r w:rsidRPr="00002F46">
        <w:rPr>
          <w:rFonts w:ascii="宋体" w:hAnsi="宋体"/>
          <w:sz w:val="24"/>
          <w:szCs w:val="24"/>
        </w:rPr>
        <w:t xml:space="preserve">, </w:t>
      </w:r>
      <w:r w:rsidRPr="00002F46">
        <w:rPr>
          <w:rFonts w:ascii="宋体" w:hAnsi="宋体" w:hint="eastAsia"/>
          <w:sz w:val="24"/>
          <w:szCs w:val="24"/>
        </w:rPr>
        <w:t>在</w:t>
      </w:r>
      <w:r w:rsidRPr="00002F46">
        <w:rPr>
          <w:sz w:val="24"/>
          <w:szCs w:val="24"/>
        </w:rPr>
        <w:object w:dxaOrig="1040" w:dyaOrig="279" w14:anchorId="318F0430">
          <v:shape id="_x0000_i1030" type="#_x0000_t75" style="width:52.6pt;height:13.75pt" o:ole="">
            <v:imagedata r:id="rId17" o:title=""/>
          </v:shape>
          <o:OLEObject Type="Embed" ProgID="Equation.3" ShapeID="_x0000_i1030" DrawAspect="Content" ObjectID="_1675491446" r:id="rId18"/>
        </w:object>
      </w:r>
      <w:r w:rsidRPr="00002F46">
        <w:rPr>
          <w:rFonts w:ascii="宋体" w:hAnsi="宋体" w:hint="eastAsia"/>
          <w:sz w:val="24"/>
          <w:szCs w:val="24"/>
        </w:rPr>
        <w:t>的范围内利用M</w:t>
      </w:r>
      <w:r w:rsidRPr="00002F46">
        <w:rPr>
          <w:rFonts w:ascii="宋体" w:hAnsi="宋体"/>
          <w:sz w:val="24"/>
          <w:szCs w:val="24"/>
        </w:rPr>
        <w:t>ATLAB</w:t>
      </w:r>
      <w:r w:rsidRPr="00002F46">
        <w:rPr>
          <w:rFonts w:ascii="宋体" w:hAnsi="宋体" w:hint="eastAsia"/>
          <w:sz w:val="24"/>
          <w:szCs w:val="24"/>
        </w:rPr>
        <w:t>绘制多项式的曲线，并计算上述多项式在</w:t>
      </w:r>
      <w:r w:rsidRPr="00002F46">
        <w:rPr>
          <w:rFonts w:ascii="宋体" w:hAnsi="宋体"/>
          <w:sz w:val="24"/>
          <w:szCs w:val="24"/>
        </w:rPr>
        <w:t xml:space="preserve">x=0, 2, 5, 10 </w:t>
      </w:r>
      <w:r w:rsidRPr="00002F46">
        <w:rPr>
          <w:rFonts w:ascii="宋体" w:hAnsi="宋体" w:hint="eastAsia"/>
          <w:sz w:val="24"/>
          <w:szCs w:val="24"/>
        </w:rPr>
        <w:t>,</w:t>
      </w:r>
      <w:r w:rsidRPr="00002F46">
        <w:rPr>
          <w:rFonts w:ascii="宋体" w:hAnsi="宋体"/>
          <w:sz w:val="24"/>
          <w:szCs w:val="24"/>
        </w:rPr>
        <w:t>20</w:t>
      </w:r>
      <w:r w:rsidRPr="00002F46">
        <w:rPr>
          <w:rFonts w:ascii="宋体" w:hAnsi="宋体" w:hint="eastAsia"/>
          <w:sz w:val="24"/>
          <w:szCs w:val="24"/>
        </w:rPr>
        <w:t>下的值</w:t>
      </w:r>
      <w:r w:rsidRPr="00002F46">
        <w:rPr>
          <w:rFonts w:ascii="宋体" w:hAnsi="宋体"/>
          <w:sz w:val="24"/>
          <w:szCs w:val="24"/>
        </w:rPr>
        <w:t xml:space="preserve">. </w:t>
      </w:r>
      <w:r w:rsidRPr="00002F46">
        <w:rPr>
          <w:rFonts w:ascii="宋体" w:hAnsi="宋体" w:hint="eastAsia"/>
          <w:sz w:val="24"/>
          <w:szCs w:val="24"/>
        </w:rPr>
        <w:t>（提示：这里需要用到</w:t>
      </w:r>
      <w:r w:rsidRPr="00002F46">
        <w:rPr>
          <w:rFonts w:ascii="宋体" w:hAnsi="宋体"/>
          <w:sz w:val="24"/>
          <w:szCs w:val="24"/>
        </w:rPr>
        <w:t>MATLAB</w:t>
      </w:r>
      <w:r w:rsidRPr="00002F46">
        <w:rPr>
          <w:rFonts w:ascii="宋体" w:hAnsi="宋体" w:hint="eastAsia"/>
          <w:sz w:val="24"/>
          <w:szCs w:val="24"/>
        </w:rPr>
        <w:t>中的</w:t>
      </w:r>
      <w:r w:rsidRPr="00002F46">
        <w:rPr>
          <w:rFonts w:ascii="宋体" w:hAnsi="宋体"/>
          <w:sz w:val="24"/>
          <w:szCs w:val="24"/>
        </w:rPr>
        <w:t xml:space="preserve">“polyval” </w:t>
      </w:r>
      <w:r w:rsidRPr="00002F46">
        <w:rPr>
          <w:rFonts w:ascii="宋体" w:hAnsi="宋体" w:hint="eastAsia"/>
          <w:sz w:val="24"/>
          <w:szCs w:val="24"/>
        </w:rPr>
        <w:t>和</w:t>
      </w:r>
      <w:r w:rsidRPr="00002F46">
        <w:rPr>
          <w:rFonts w:ascii="宋体" w:hAnsi="宋体"/>
          <w:sz w:val="24"/>
          <w:szCs w:val="24"/>
        </w:rPr>
        <w:t xml:space="preserve">“plot” </w:t>
      </w:r>
      <w:r w:rsidRPr="00002F46">
        <w:rPr>
          <w:rFonts w:ascii="宋体" w:hAnsi="宋体" w:hint="eastAsia"/>
          <w:sz w:val="24"/>
          <w:szCs w:val="24"/>
        </w:rPr>
        <w:t>函数）</w:t>
      </w:r>
    </w:p>
    <w:p w14:paraId="7481A61A" w14:textId="77777777" w:rsidR="00002F46" w:rsidRPr="00002F46" w:rsidRDefault="00002F46" w:rsidP="00002F46">
      <w:pPr>
        <w:pStyle w:val="a7"/>
        <w:numPr>
          <w:ilvl w:val="0"/>
          <w:numId w:val="12"/>
        </w:numPr>
        <w:spacing w:line="360" w:lineRule="auto"/>
        <w:ind w:firstLineChars="0"/>
        <w:rPr>
          <w:rFonts w:ascii="宋体" w:hAnsi="宋体"/>
          <w:sz w:val="24"/>
          <w:szCs w:val="24"/>
        </w:rPr>
      </w:pPr>
      <w:r w:rsidRPr="00002F46">
        <w:rPr>
          <w:rFonts w:ascii="宋体" w:hAnsi="宋体" w:hint="eastAsia"/>
          <w:sz w:val="24"/>
          <w:szCs w:val="24"/>
        </w:rPr>
        <w:t>已知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5x+10</m:t>
        </m:r>
      </m:oMath>
      <w:r w:rsidRPr="00002F46">
        <w:rPr>
          <w:rFonts w:ascii="宋体" w:hAnsi="宋体" w:hint="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2x-3</m:t>
        </m:r>
      </m:oMath>
      <w:r w:rsidRPr="00002F46">
        <w:rPr>
          <w:rFonts w:ascii="宋体" w:hAnsi="宋体" w:hint="eastAsia"/>
          <w:sz w:val="24"/>
          <w:szCs w:val="24"/>
        </w:rPr>
        <w:t>，试利用M</w:t>
      </w:r>
      <w:r w:rsidRPr="00002F46">
        <w:rPr>
          <w:rFonts w:ascii="宋体" w:hAnsi="宋体"/>
          <w:sz w:val="24"/>
          <w:szCs w:val="24"/>
        </w:rPr>
        <w:t>ATLAB</w:t>
      </w:r>
      <w:r w:rsidRPr="00002F46">
        <w:rPr>
          <w:rFonts w:ascii="宋体" w:hAnsi="宋体" w:hint="eastAsia"/>
          <w:sz w:val="24"/>
          <w:szCs w:val="24"/>
        </w:rPr>
        <w:t>求多项式</w:t>
      </w:r>
      <w:r w:rsidRPr="00002F46">
        <w:rPr>
          <w:rFonts w:ascii="宋体" w:hAnsi="宋体"/>
          <w:sz w:val="24"/>
          <w:szCs w:val="24"/>
        </w:rPr>
        <w:lastRenderedPageBreak/>
        <w:t>f(x)*g(x)</w:t>
      </w:r>
      <w:r w:rsidRPr="00002F46">
        <w:rPr>
          <w:rFonts w:ascii="宋体" w:hAnsi="宋体" w:hint="eastAsia"/>
          <w:sz w:val="24"/>
          <w:szCs w:val="24"/>
        </w:rPr>
        <w:t>的微分项</w:t>
      </w:r>
    </w:p>
    <w:p w14:paraId="42623B1A" w14:textId="7B3AA445" w:rsidR="00811AEF" w:rsidRPr="00811AEF" w:rsidRDefault="00811AEF" w:rsidP="00811AEF">
      <w:pPr>
        <w:spacing w:beforeLines="50" w:before="156" w:line="360" w:lineRule="auto"/>
        <w:ind w:firstLineChars="200" w:firstLine="480"/>
        <w:rPr>
          <w:rFonts w:asciiTheme="majorEastAsia" w:eastAsiaTheme="majorEastAsia" w:hAnsiTheme="majorEastAsia"/>
          <w:color w:val="FF0000"/>
          <w:sz w:val="24"/>
          <w:szCs w:val="20"/>
        </w:rPr>
      </w:pP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如果需要提交作业，请按照下面的格式完成并将文件名命名为</w:t>
      </w:r>
      <w:r w:rsidRPr="00811AEF">
        <w:rPr>
          <w:rFonts w:asciiTheme="majorEastAsia" w:eastAsiaTheme="majorEastAsia" w:hAnsiTheme="majorEastAsia"/>
          <w:color w:val="FF0000"/>
          <w:sz w:val="24"/>
          <w:szCs w:val="20"/>
        </w:rPr>
        <w:t>“</w:t>
      </w: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学号</w:t>
      </w:r>
      <w:r w:rsidRPr="00811AEF">
        <w:rPr>
          <w:rFonts w:asciiTheme="majorEastAsia" w:eastAsiaTheme="majorEastAsia" w:hAnsiTheme="majorEastAsia"/>
          <w:color w:val="FF0000"/>
          <w:sz w:val="24"/>
          <w:szCs w:val="20"/>
        </w:rPr>
        <w:t>_</w:t>
      </w: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姓名</w:t>
      </w:r>
      <w:r w:rsidRPr="00811AEF">
        <w:rPr>
          <w:rFonts w:asciiTheme="majorEastAsia" w:eastAsiaTheme="majorEastAsia" w:hAnsiTheme="majorEastAsia"/>
          <w:color w:val="FF0000"/>
          <w:sz w:val="24"/>
          <w:szCs w:val="20"/>
        </w:rPr>
        <w:t>_</w:t>
      </w: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人工智能编程语言_</w:t>
      </w:r>
      <w:r w:rsidRPr="00811AEF">
        <w:rPr>
          <w:rFonts w:asciiTheme="majorEastAsia" w:eastAsiaTheme="majorEastAsia" w:hAnsiTheme="majorEastAsia"/>
          <w:color w:val="FF0000"/>
          <w:sz w:val="24"/>
          <w:szCs w:val="20"/>
        </w:rPr>
        <w:t>Lab1”</w:t>
      </w:r>
      <w:r>
        <w:rPr>
          <w:rFonts w:asciiTheme="majorEastAsia" w:eastAsiaTheme="majorEastAsia" w:hAnsiTheme="majorEastAsia" w:hint="eastAsia"/>
          <w:color w:val="FF0000"/>
          <w:sz w:val="24"/>
          <w:szCs w:val="20"/>
        </w:rPr>
        <w:t>，通过邮件发送到指定邮箱</w:t>
      </w:r>
      <w:r w:rsidR="00F4484F">
        <w:rPr>
          <w:rFonts w:asciiTheme="majorEastAsia" w:eastAsiaTheme="majorEastAsia" w:hAnsiTheme="majorEastAsia" w:hint="eastAsia"/>
          <w:color w:val="FF0000"/>
          <w:sz w:val="24"/>
          <w:szCs w:val="20"/>
        </w:rPr>
        <w:t>sysu</w:t>
      </w:r>
      <w:r w:rsidR="00F4484F">
        <w:rPr>
          <w:rFonts w:asciiTheme="majorEastAsia" w:eastAsiaTheme="majorEastAsia" w:hAnsiTheme="majorEastAsia"/>
          <w:color w:val="FF0000"/>
          <w:sz w:val="24"/>
          <w:szCs w:val="20"/>
        </w:rPr>
        <w:t>_ise128@163.com</w:t>
      </w:r>
      <w:r>
        <w:rPr>
          <w:rFonts w:asciiTheme="majorEastAsia" w:eastAsiaTheme="majorEastAsia" w:hAnsiTheme="majorEastAsia" w:hint="eastAsia"/>
          <w:color w:val="FF0000"/>
          <w:sz w:val="24"/>
          <w:szCs w:val="20"/>
        </w:rPr>
        <w:t>，且邮件主题与文档名称一致</w:t>
      </w: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。作业的格式为</w:t>
      </w:r>
      <w:r w:rsidRPr="00811AEF">
        <w:rPr>
          <w:rFonts w:asciiTheme="majorEastAsia" w:eastAsiaTheme="majorEastAsia" w:hAnsiTheme="majorEastAsia"/>
          <w:color w:val="FF0000"/>
          <w:sz w:val="24"/>
          <w:szCs w:val="20"/>
        </w:rPr>
        <w:t>PDF</w:t>
      </w:r>
      <w:r w:rsidRPr="00811AEF">
        <w:rPr>
          <w:rFonts w:asciiTheme="majorEastAsia" w:eastAsiaTheme="majorEastAsia" w:hAnsiTheme="majorEastAsia" w:hint="eastAsia"/>
          <w:color w:val="FF0000"/>
          <w:sz w:val="24"/>
          <w:szCs w:val="20"/>
        </w:rPr>
        <w:t>或Word文档</w:t>
      </w:r>
      <w:r>
        <w:rPr>
          <w:rFonts w:asciiTheme="majorEastAsia" w:eastAsiaTheme="majorEastAsia" w:hAnsiTheme="majorEastAsia" w:hint="eastAsia"/>
          <w:color w:val="FF0000"/>
          <w:sz w:val="24"/>
          <w:szCs w:val="20"/>
        </w:rPr>
        <w:t>，如有代码应独立于pdf/word文档</w:t>
      </w:r>
      <w:r w:rsidR="000D0DBD">
        <w:rPr>
          <w:rFonts w:asciiTheme="majorEastAsia" w:eastAsiaTheme="majorEastAsia" w:hAnsiTheme="majorEastAsia" w:hint="eastAsia"/>
          <w:color w:val="FF0000"/>
          <w:sz w:val="24"/>
          <w:szCs w:val="20"/>
        </w:rPr>
        <w:t>打包</w:t>
      </w:r>
      <w:r>
        <w:rPr>
          <w:rFonts w:asciiTheme="majorEastAsia" w:eastAsiaTheme="majorEastAsia" w:hAnsiTheme="majorEastAsia" w:hint="eastAsia"/>
          <w:color w:val="FF0000"/>
          <w:sz w:val="24"/>
          <w:szCs w:val="20"/>
        </w:rPr>
        <w:t>上传。</w:t>
      </w:r>
    </w:p>
    <w:p w14:paraId="107A9871" w14:textId="6F8CD8E9" w:rsidR="00811AEF" w:rsidRPr="00012BF5" w:rsidRDefault="00811AEF" w:rsidP="00811AEF">
      <w:pPr>
        <w:spacing w:beforeLines="50" w:before="156"/>
        <w:rPr>
          <w:sz w:val="32"/>
        </w:rPr>
      </w:pPr>
      <w:r w:rsidRPr="00012BF5">
        <w:rPr>
          <w:rFonts w:hint="eastAsia"/>
          <w:sz w:val="32"/>
        </w:rPr>
        <w:t>问题和解答样例</w:t>
      </w:r>
    </w:p>
    <w:p w14:paraId="4A36D5F5" w14:textId="77777777" w:rsidR="00811AEF" w:rsidRPr="00012BF5" w:rsidRDefault="00811AEF" w:rsidP="00811AEF">
      <w:pPr>
        <w:rPr>
          <w:sz w:val="28"/>
        </w:rPr>
      </w:pPr>
      <w:r>
        <w:rPr>
          <w:rFonts w:hint="eastAsia"/>
          <w:sz w:val="28"/>
        </w:rPr>
        <w:t>样题：</w:t>
      </w:r>
    </w:p>
    <w:p w14:paraId="34BAE69B" w14:textId="77777777" w:rsidR="00811AEF" w:rsidRPr="00012BF5" w:rsidRDefault="00811AEF" w:rsidP="00811AEF">
      <w:pPr>
        <w:rPr>
          <w:sz w:val="24"/>
        </w:rPr>
      </w:pPr>
      <w:r>
        <w:rPr>
          <w:rFonts w:hint="eastAsia"/>
          <w:sz w:val="24"/>
        </w:rPr>
        <w:t>试写出函数</w:t>
      </w:r>
      <w:r w:rsidRPr="00012BF5">
        <w:rPr>
          <w:sz w:val="24"/>
        </w:rPr>
        <w:t xml:space="preserve"> “cal_roots.m” </w:t>
      </w:r>
      <w:r>
        <w:rPr>
          <w:rFonts w:hint="eastAsia"/>
          <w:sz w:val="24"/>
        </w:rPr>
        <w:t>并求解如下二次方程</w:t>
      </w:r>
      <w:r w:rsidRPr="00012BF5">
        <w:rPr>
          <w:sz w:val="24"/>
        </w:rPr>
        <w:t>:</w:t>
      </w:r>
    </w:p>
    <w:p w14:paraId="012D908B" w14:textId="77777777" w:rsidR="00811AEF" w:rsidRPr="00012BF5" w:rsidRDefault="00811AEF" w:rsidP="00811AEF">
      <w:pPr>
        <w:spacing w:beforeLines="50" w:before="156"/>
        <w:rPr>
          <w:sz w:val="24"/>
        </w:rPr>
      </w:pPr>
      <w:r w:rsidRPr="00012BF5">
        <w:rPr>
          <w:sz w:val="24"/>
        </w:rPr>
        <w:t>(a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+5x+6=0 </m:t>
        </m:r>
      </m:oMath>
      <w:r w:rsidRPr="00012BF5">
        <w:rPr>
          <w:sz w:val="24"/>
        </w:rPr>
        <w:t>,</w:t>
      </w:r>
    </w:p>
    <w:p w14:paraId="4C0EDBDE" w14:textId="77777777" w:rsidR="00811AEF" w:rsidRPr="00012BF5" w:rsidRDefault="00811AEF" w:rsidP="00811AEF">
      <w:pPr>
        <w:spacing w:beforeLines="50" w:before="156"/>
        <w:rPr>
          <w:sz w:val="24"/>
        </w:rPr>
      </w:pPr>
      <w:r w:rsidRPr="00012BF5">
        <w:rPr>
          <w:sz w:val="24"/>
        </w:rPr>
        <w:t>(b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+4x+4=0 </m:t>
        </m:r>
      </m:oMath>
      <w:r w:rsidRPr="00012BF5">
        <w:rPr>
          <w:sz w:val="24"/>
        </w:rPr>
        <w:t>,</w:t>
      </w:r>
    </w:p>
    <w:p w14:paraId="7115B667" w14:textId="77777777" w:rsidR="00811AEF" w:rsidRPr="00012BF5" w:rsidRDefault="00811AEF" w:rsidP="00811AEF">
      <w:pPr>
        <w:spacing w:beforeLines="50" w:before="156"/>
        <w:rPr>
          <w:sz w:val="24"/>
        </w:rPr>
      </w:pPr>
      <w:r w:rsidRPr="00012BF5">
        <w:rPr>
          <w:sz w:val="24"/>
        </w:rPr>
        <w:t>(c)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+2x+5=0 </m:t>
        </m:r>
      </m:oMath>
      <w:r w:rsidRPr="00012BF5">
        <w:rPr>
          <w:sz w:val="24"/>
        </w:rPr>
        <w:t>,</w:t>
      </w:r>
    </w:p>
    <w:p w14:paraId="69038227" w14:textId="77777777" w:rsidR="00811AEF" w:rsidRPr="00012BF5" w:rsidRDefault="00811AEF" w:rsidP="00811AEF">
      <w:pPr>
        <w:spacing w:beforeLines="50" w:before="156"/>
        <w:rPr>
          <w:sz w:val="24"/>
        </w:rPr>
      </w:pPr>
      <w:r w:rsidRPr="00012BF5">
        <w:rPr>
          <w:sz w:val="24"/>
        </w:rPr>
        <w:t xml:space="preserve">(d) 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w:rPr>
            <w:rFonts w:ascii="Cambria Math" w:hAnsi="Cambria Math"/>
            <w:sz w:val="24"/>
          </w:rPr>
          <m:t>x+5=0 .</m:t>
        </m:r>
      </m:oMath>
    </w:p>
    <w:p w14:paraId="46A5125F" w14:textId="77777777" w:rsidR="00811AEF" w:rsidRPr="00012BF5" w:rsidRDefault="00811AEF" w:rsidP="00811AEF">
      <w:pPr>
        <w:spacing w:beforeLines="50" w:before="156"/>
        <w:rPr>
          <w:sz w:val="28"/>
        </w:rPr>
      </w:pPr>
      <w:r>
        <w:rPr>
          <w:rFonts w:hint="eastAsia"/>
          <w:sz w:val="28"/>
        </w:rPr>
        <w:t>参考答案：</w:t>
      </w:r>
    </w:p>
    <w:p w14:paraId="45BE982F" w14:textId="77777777" w:rsidR="00811AEF" w:rsidRDefault="00811AEF" w:rsidP="00811AEF">
      <w:pPr>
        <w:rPr>
          <w:sz w:val="24"/>
        </w:rPr>
      </w:pPr>
      <w:r>
        <w:rPr>
          <w:rFonts w:hint="eastAsia"/>
          <w:sz w:val="24"/>
        </w:rPr>
        <w:t>对二次方程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 xml:space="preserve"> a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bx+c=0,</m:t>
        </m:r>
      </m:oMath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方程的解可分以下几种情况：</w:t>
      </w:r>
    </w:p>
    <w:p w14:paraId="3BE11C77" w14:textId="77777777" w:rsidR="00811AEF" w:rsidRPr="00012BF5" w:rsidRDefault="00811AEF" w:rsidP="00811AEF">
      <w:pPr>
        <w:numPr>
          <w:ilvl w:val="0"/>
          <w:numId w:val="10"/>
        </w:numPr>
        <w:rPr>
          <w:sz w:val="24"/>
        </w:rPr>
      </w:pPr>
      <w:r w:rsidRPr="00012BF5">
        <w:rPr>
          <w:sz w:val="24"/>
        </w:rPr>
        <w:t>a = 0</w:t>
      </w:r>
      <w:r>
        <w:rPr>
          <w:rFonts w:hint="eastAsia"/>
          <w:sz w:val="24"/>
        </w:rPr>
        <w:t>时</w:t>
      </w:r>
      <w:r w:rsidRPr="00012BF5">
        <w:rPr>
          <w:sz w:val="24"/>
        </w:rPr>
        <w:t xml:space="preserve">, </w:t>
      </w:r>
      <w:r>
        <w:rPr>
          <w:rFonts w:hint="eastAsia"/>
          <w:sz w:val="24"/>
        </w:rPr>
        <w:t>无解</w:t>
      </w:r>
    </w:p>
    <w:p w14:paraId="460DCF75" w14:textId="77777777" w:rsidR="00811AEF" w:rsidRPr="00012BF5" w:rsidRDefault="00811AEF" w:rsidP="00811AEF">
      <w:pPr>
        <w:numPr>
          <w:ilvl w:val="0"/>
          <w:numId w:val="10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a≠0,</m:t>
        </m:r>
      </m:oMath>
      <w:r w:rsidRPr="00012BF5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∆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4ac=0</m:t>
        </m:r>
      </m:oMath>
      <w:r w:rsidRPr="00012BF5">
        <w:rPr>
          <w:rFonts w:hint="eastAsia"/>
          <w:sz w:val="24"/>
        </w:rPr>
        <w:t xml:space="preserve">, </w:t>
      </w:r>
      <m:oMath>
        <m:r>
          <w:rPr>
            <w:rFonts w:ascii="Cambria Math" w:hAnsi="Cambria Math"/>
            <w:sz w:val="24"/>
          </w:rPr>
          <m:t>x=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b</m:t>
            </m:r>
          </m:num>
          <m:den>
            <m:r>
              <w:rPr>
                <w:rFonts w:ascii="Cambria Math" w:hAnsi="Cambria Math"/>
                <w:sz w:val="24"/>
              </w:rPr>
              <m:t>2a</m:t>
            </m:r>
          </m:den>
        </m:f>
      </m:oMath>
      <w:r w:rsidRPr="00012BF5">
        <w:rPr>
          <w:rFonts w:hint="eastAsia"/>
          <w:sz w:val="24"/>
        </w:rPr>
        <w:t>.</w:t>
      </w:r>
    </w:p>
    <w:p w14:paraId="1ADC8742" w14:textId="77777777" w:rsidR="00811AEF" w:rsidRDefault="00811AEF" w:rsidP="00811AEF">
      <w:pPr>
        <w:pStyle w:val="a7"/>
        <w:numPr>
          <w:ilvl w:val="0"/>
          <w:numId w:val="10"/>
        </w:numPr>
        <w:ind w:firstLineChars="0"/>
        <w:rPr>
          <w:sz w:val="24"/>
        </w:rPr>
      </w:pPr>
      <m:oMath>
        <m:r>
          <w:rPr>
            <w:rFonts w:ascii="Cambria Math" w:hAnsi="Cambria Math"/>
            <w:sz w:val="24"/>
          </w:rPr>
          <m:t>a≠0,</m:t>
        </m:r>
      </m:oMath>
      <w:r w:rsidRPr="00A73801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∆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4ac≠0</m:t>
        </m:r>
      </m:oMath>
      <w:r w:rsidRPr="00A73801">
        <w:rPr>
          <w:rFonts w:hint="eastAsia"/>
          <w:sz w:val="24"/>
        </w:rPr>
        <w:t xml:space="preserve">, </w:t>
      </w:r>
      <m:oMath>
        <m:r>
          <w:rPr>
            <w:rFonts w:ascii="Cambria Math" w:hAnsi="Cambria Math"/>
            <w:sz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-b±√∆</m:t>
            </m:r>
          </m:num>
          <m:den>
            <m:r>
              <w:rPr>
                <w:rFonts w:ascii="Cambria Math" w:hAnsi="Cambria Math"/>
                <w:sz w:val="24"/>
              </w:rPr>
              <m:t>2a</m:t>
            </m:r>
          </m:den>
        </m:f>
      </m:oMath>
    </w:p>
    <w:p w14:paraId="193DBAF5" w14:textId="77777777" w:rsidR="00811AEF" w:rsidRDefault="00811AEF" w:rsidP="00811AEF">
      <w:pPr>
        <w:rPr>
          <w:sz w:val="24"/>
        </w:rPr>
      </w:pPr>
      <w:r>
        <w:rPr>
          <w:rFonts w:hint="eastAsia"/>
          <w:sz w:val="24"/>
        </w:rPr>
        <w:t>函数设计如下所示：</w:t>
      </w:r>
    </w:p>
    <w:p w14:paraId="703A0385" w14:textId="77777777" w:rsidR="00811AEF" w:rsidRPr="00012BF5" w:rsidRDefault="00811AEF" w:rsidP="00811AEF">
      <w:pPr>
        <w:rPr>
          <w:sz w:val="24"/>
        </w:rPr>
      </w:pPr>
      <w:r w:rsidRPr="00012BF5">
        <w:rPr>
          <w:noProof/>
          <w:sz w:val="24"/>
        </w:rPr>
        <mc:AlternateContent>
          <mc:Choice Requires="wps">
            <w:drawing>
              <wp:inline distT="0" distB="0" distL="0" distR="0" wp14:anchorId="32E201F9" wp14:editId="23727EFB">
                <wp:extent cx="3117273" cy="2417619"/>
                <wp:effectExtent l="0" t="0" r="26035" b="20955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273" cy="24176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2E0FB7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function</w:t>
                            </w: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 xml:space="preserve"> cal_roots(a,b,c)</w:t>
                            </w:r>
                          </w:p>
                          <w:p w14:paraId="111DC59C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50"/>
                                <w:sz w:val="16"/>
                                <w:szCs w:val="16"/>
                              </w:rPr>
                              <w:t>% cal_roots solves a quadratic function ax^2+bx+c=0</w:t>
                            </w:r>
                          </w:p>
                          <w:p w14:paraId="3E32BB40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if</w:t>
                            </w: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 xml:space="preserve"> a==0</w:t>
                            </w:r>
                          </w:p>
                          <w:p w14:paraId="3B466E53" w14:textId="77777777" w:rsidR="00811AEF" w:rsidRPr="00A73801" w:rsidRDefault="00811AEF" w:rsidP="00811AEF">
                            <w:pPr>
                              <w:ind w:firstLineChars="100" w:firstLine="160"/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>error(</w:t>
                            </w:r>
                            <w:r w:rsidRPr="00A73801">
                              <w:rPr>
                                <w:rFonts w:ascii="等线" w:eastAsia="等线" w:hAnsi="等线"/>
                                <w:color w:val="FF33CC"/>
                                <w:sz w:val="16"/>
                                <w:szCs w:val="16"/>
                              </w:rPr>
                              <w:t>’a = 0 -- Not a quadratic equation’</w:t>
                            </w: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>);</w:t>
                            </w:r>
                          </w:p>
                          <w:p w14:paraId="18034B75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color w:val="00B050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50"/>
                                <w:sz w:val="16"/>
                                <w:szCs w:val="16"/>
                              </w:rPr>
                              <w:t>% to check whether b^2-4*a*c==0</w:t>
                            </w:r>
                          </w:p>
                          <w:p w14:paraId="51729128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else if</w:t>
                            </w: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 xml:space="preserve"> abs(b^2-4*a*c)&lt;1e-10</w:t>
                            </w:r>
                          </w:p>
                          <w:p w14:paraId="33379A93" w14:textId="77777777" w:rsidR="00811AEF" w:rsidRPr="00A73801" w:rsidRDefault="00811AEF" w:rsidP="00811AEF">
                            <w:pPr>
                              <w:ind w:firstLineChars="300" w:firstLine="480"/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>x = -b/(2*a)</w:t>
                            </w:r>
                          </w:p>
                          <w:p w14:paraId="7731DA95" w14:textId="77777777" w:rsidR="00811AEF" w:rsidRPr="00A73801" w:rsidRDefault="00811AEF" w:rsidP="00811AEF">
                            <w:pPr>
                              <w:ind w:firstLineChars="200" w:firstLine="320"/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else</w:t>
                            </w:r>
                          </w:p>
                          <w:p w14:paraId="4E9B7685" w14:textId="77777777" w:rsidR="00811AEF" w:rsidRPr="00A73801" w:rsidRDefault="00811AEF" w:rsidP="00811AEF">
                            <w:pPr>
                              <w:ind w:firstLineChars="300" w:firstLine="480"/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>x1 = (-b+sqrt(b^2-4*a*c))/(2*a)</w:t>
                            </w:r>
                          </w:p>
                          <w:p w14:paraId="3D1EB7D7" w14:textId="77777777" w:rsidR="00811AEF" w:rsidRPr="00A73801" w:rsidRDefault="00811AEF" w:rsidP="00811AEF">
                            <w:pPr>
                              <w:ind w:firstLineChars="300" w:firstLine="480"/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sz w:val="16"/>
                                <w:szCs w:val="16"/>
                              </w:rPr>
                              <w:t>x2 = (-b-sqrt(b^2-4*a*c))/(2*a)</w:t>
                            </w:r>
                          </w:p>
                          <w:p w14:paraId="5E7F7FAE" w14:textId="77777777" w:rsidR="00811AEF" w:rsidRPr="00A73801" w:rsidRDefault="00811AEF" w:rsidP="00811AEF">
                            <w:pPr>
                              <w:ind w:firstLineChars="200" w:firstLine="320"/>
                              <w:rPr>
                                <w:rFonts w:ascii="等线" w:eastAsia="等线" w:hAnsi="等线"/>
                                <w:color w:val="00B0F0"/>
                                <w:sz w:val="15"/>
                                <w:szCs w:val="15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end</w:t>
                            </w:r>
                          </w:p>
                          <w:p w14:paraId="5C52287A" w14:textId="77777777" w:rsidR="00811AEF" w:rsidRPr="00A73801" w:rsidRDefault="00811AEF" w:rsidP="00811AEF">
                            <w:pPr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</w:pPr>
                            <w:r w:rsidRPr="00A73801">
                              <w:rPr>
                                <w:rFonts w:ascii="等线" w:eastAsia="等线" w:hAnsi="等线"/>
                                <w:color w:val="00B0F0"/>
                                <w:sz w:val="16"/>
                                <w:szCs w:val="16"/>
                              </w:rPr>
                              <w:t>en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32E201F9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245.45pt;height:19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">
                <v:textbox>
                  <w:txbxContent>
                    <w:p w14:paraId="5B2E0FB7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function</w:t>
                      </w: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 xml:space="preserve"> cal_roots(a,b,c)</w:t>
                      </w:r>
                    </w:p>
                    <w:p w14:paraId="111DC59C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50"/>
                          <w:sz w:val="16"/>
                          <w:szCs w:val="16"/>
                        </w:rPr>
                        <w:t>% cal_roots solves a quadratic function ax^2+bx+c=0</w:t>
                      </w:r>
                    </w:p>
                    <w:p w14:paraId="3E32BB40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if</w:t>
                      </w: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 xml:space="preserve"> a==0</w:t>
                      </w:r>
                    </w:p>
                    <w:p w14:paraId="3B466E53" w14:textId="77777777" w:rsidR="00811AEF" w:rsidRPr="00A73801" w:rsidRDefault="00811AEF" w:rsidP="00811AEF">
                      <w:pPr>
                        <w:ind w:firstLineChars="100" w:firstLine="160"/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>error(</w:t>
                      </w:r>
                      <w:r w:rsidRPr="00A73801">
                        <w:rPr>
                          <w:rFonts w:ascii="等线" w:eastAsia="等线" w:hAnsi="等线"/>
                          <w:color w:val="FF33CC"/>
                          <w:sz w:val="16"/>
                          <w:szCs w:val="16"/>
                        </w:rPr>
                        <w:t>’a = 0 -- Not a quadratic equation’</w:t>
                      </w: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>);</w:t>
                      </w:r>
                    </w:p>
                    <w:p w14:paraId="18034B75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color w:val="00B050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50"/>
                          <w:sz w:val="16"/>
                          <w:szCs w:val="16"/>
                        </w:rPr>
                        <w:t>% to check whether b^2-4*a*c==0</w:t>
                      </w:r>
                    </w:p>
                    <w:p w14:paraId="51729128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else if</w:t>
                      </w: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 xml:space="preserve"> abs(b^2-4*a*c)&lt;1e-10</w:t>
                      </w:r>
                    </w:p>
                    <w:p w14:paraId="33379A93" w14:textId="77777777" w:rsidR="00811AEF" w:rsidRPr="00A73801" w:rsidRDefault="00811AEF" w:rsidP="00811AEF">
                      <w:pPr>
                        <w:ind w:firstLineChars="300" w:firstLine="480"/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>x = -b/(2*a)</w:t>
                      </w:r>
                    </w:p>
                    <w:p w14:paraId="7731DA95" w14:textId="77777777" w:rsidR="00811AEF" w:rsidRPr="00A73801" w:rsidRDefault="00811AEF" w:rsidP="00811AEF">
                      <w:pPr>
                        <w:ind w:firstLineChars="200" w:firstLine="320"/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else</w:t>
                      </w:r>
                    </w:p>
                    <w:p w14:paraId="4E9B7685" w14:textId="77777777" w:rsidR="00811AEF" w:rsidRPr="00A73801" w:rsidRDefault="00811AEF" w:rsidP="00811AEF">
                      <w:pPr>
                        <w:ind w:firstLineChars="300" w:firstLine="480"/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>x1 = (-b+sqrt(b^2-4*a*c))/(2*a)</w:t>
                      </w:r>
                    </w:p>
                    <w:p w14:paraId="3D1EB7D7" w14:textId="77777777" w:rsidR="00811AEF" w:rsidRPr="00A73801" w:rsidRDefault="00811AEF" w:rsidP="00811AEF">
                      <w:pPr>
                        <w:ind w:firstLineChars="300" w:firstLine="480"/>
                        <w:rPr>
                          <w:rFonts w:ascii="等线" w:eastAsia="等线" w:hAnsi="等线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sz w:val="16"/>
                          <w:szCs w:val="16"/>
                        </w:rPr>
                        <w:t>x2 = (-b-sqrt(b^2-4*a*c))/(2*a)</w:t>
                      </w:r>
                    </w:p>
                    <w:p w14:paraId="5E7F7FAE" w14:textId="77777777" w:rsidR="00811AEF" w:rsidRPr="00A73801" w:rsidRDefault="00811AEF" w:rsidP="00811AEF">
                      <w:pPr>
                        <w:ind w:firstLineChars="200" w:firstLine="320"/>
                        <w:rPr>
                          <w:rFonts w:ascii="等线" w:eastAsia="等线" w:hAnsi="等线"/>
                          <w:color w:val="00B0F0"/>
                          <w:sz w:val="15"/>
                          <w:szCs w:val="15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end</w:t>
                      </w:r>
                    </w:p>
                    <w:p w14:paraId="5C52287A" w14:textId="77777777" w:rsidR="00811AEF" w:rsidRPr="00A73801" w:rsidRDefault="00811AEF" w:rsidP="00811AEF">
                      <w:pPr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</w:pPr>
                      <w:r w:rsidRPr="00A73801">
                        <w:rPr>
                          <w:rFonts w:ascii="等线" w:eastAsia="等线" w:hAnsi="等线"/>
                          <w:color w:val="00B0F0"/>
                          <w:sz w:val="16"/>
                          <w:szCs w:val="16"/>
                        </w:rPr>
                        <w:t>end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</w:p>
    <w:p w14:paraId="7CA60032" w14:textId="77777777" w:rsidR="00811AEF" w:rsidRPr="00012BF5" w:rsidRDefault="00811AEF" w:rsidP="00811AEF">
      <w:pPr>
        <w:rPr>
          <w:sz w:val="24"/>
        </w:rPr>
      </w:pPr>
      <w:r>
        <w:rPr>
          <w:rFonts w:hint="eastAsia"/>
          <w:sz w:val="24"/>
        </w:rPr>
        <w:t>下面为调用函数的样例：</w:t>
      </w:r>
    </w:p>
    <w:p w14:paraId="07627A2D" w14:textId="77777777" w:rsidR="00811AEF" w:rsidRPr="00012BF5" w:rsidRDefault="00811AEF" w:rsidP="00811AEF">
      <w:pPr>
        <w:rPr>
          <w:sz w:val="24"/>
        </w:rPr>
      </w:pPr>
      <w:r w:rsidRPr="00012BF5">
        <w:rPr>
          <w:noProof/>
        </w:rPr>
        <w:lastRenderedPageBreak/>
        <w:drawing>
          <wp:inline distT="0" distB="0" distL="0" distR="0" wp14:anchorId="7A7E2EA2" wp14:editId="55CFF9AE">
            <wp:extent cx="884767" cy="1447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04603" cy="1480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BF5">
        <w:rPr>
          <w:rFonts w:hint="eastAsia"/>
          <w:sz w:val="24"/>
        </w:rPr>
        <w:t xml:space="preserve">   </w:t>
      </w:r>
      <w:r w:rsidRPr="00012BF5">
        <w:rPr>
          <w:noProof/>
        </w:rPr>
        <w:drawing>
          <wp:inline distT="0" distB="0" distL="0" distR="0" wp14:anchorId="26AA79BB" wp14:editId="750CB586">
            <wp:extent cx="1300596" cy="988162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12597" cy="9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BF5">
        <w:rPr>
          <w:sz w:val="24"/>
        </w:rPr>
        <w:t xml:space="preserve"> </w:t>
      </w:r>
      <w:r w:rsidRPr="00012BF5">
        <w:rPr>
          <w:noProof/>
        </w:rPr>
        <w:drawing>
          <wp:inline distT="0" distB="0" distL="0" distR="0" wp14:anchorId="039CD789" wp14:editId="33054E01">
            <wp:extent cx="949036" cy="1423555"/>
            <wp:effectExtent l="0" t="0" r="381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6916" cy="1480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12BF5">
        <w:rPr>
          <w:sz w:val="24"/>
        </w:rPr>
        <w:t xml:space="preserve"> </w:t>
      </w:r>
      <w:r w:rsidRPr="00012BF5">
        <w:rPr>
          <w:noProof/>
        </w:rPr>
        <w:drawing>
          <wp:inline distT="0" distB="0" distL="0" distR="0" wp14:anchorId="6D8E4EC8" wp14:editId="0771475F">
            <wp:extent cx="1989734" cy="604654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26101" cy="61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5B523" w14:textId="77777777" w:rsidR="00811AEF" w:rsidRPr="00012BF5" w:rsidRDefault="00811AEF" w:rsidP="00811AEF">
      <w:pPr>
        <w:rPr>
          <w:sz w:val="24"/>
        </w:rPr>
      </w:pPr>
      <w:r>
        <w:rPr>
          <w:rFonts w:hint="eastAsia"/>
          <w:sz w:val="24"/>
        </w:rPr>
        <w:t>如果在做作业的过程中有新的发现和讨论的点，可以在作业里直接写出。有价值或必要的讨论可以适当加分。</w:t>
      </w:r>
    </w:p>
    <w:p w14:paraId="5832E0AC" w14:textId="77777777" w:rsidR="00811AEF" w:rsidRPr="006C6F79" w:rsidRDefault="00811AEF" w:rsidP="00811AEF">
      <w:pPr>
        <w:spacing w:beforeLines="50" w:before="156" w:afterLines="50" w:after="156"/>
        <w:jc w:val="left"/>
        <w:rPr>
          <w:rFonts w:cstheme="minorHAnsi"/>
          <w:sz w:val="24"/>
        </w:rPr>
      </w:pPr>
    </w:p>
    <w:p w14:paraId="575324A6" w14:textId="77777777" w:rsidR="00002F46" w:rsidRPr="00811AEF" w:rsidRDefault="00002F46" w:rsidP="00002F46">
      <w:pPr>
        <w:rPr>
          <w:sz w:val="24"/>
          <w:szCs w:val="24"/>
        </w:rPr>
      </w:pPr>
    </w:p>
    <w:sectPr w:rsidR="00002F46" w:rsidRPr="00811AEF" w:rsidSect="00BB12C5">
      <w:pgSz w:w="11906" w:h="16838"/>
      <w:pgMar w:top="993" w:right="1558" w:bottom="1440" w:left="1276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CD825C" w14:textId="77777777" w:rsidR="00DD03D8" w:rsidRDefault="00DD03D8" w:rsidP="00BB12C5">
      <w:r>
        <w:separator/>
      </w:r>
    </w:p>
  </w:endnote>
  <w:endnote w:type="continuationSeparator" w:id="0">
    <w:p w14:paraId="28E96969" w14:textId="77777777" w:rsidR="00DD03D8" w:rsidRDefault="00DD03D8" w:rsidP="00BB12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8BBBDF" w14:textId="77777777" w:rsidR="00DD03D8" w:rsidRDefault="00DD03D8" w:rsidP="00BB12C5">
      <w:r>
        <w:separator/>
      </w:r>
    </w:p>
  </w:footnote>
  <w:footnote w:type="continuationSeparator" w:id="0">
    <w:p w14:paraId="44A0347E" w14:textId="77777777" w:rsidR="00DD03D8" w:rsidRDefault="00DD03D8" w:rsidP="00BB12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C0078"/>
    <w:multiLevelType w:val="hybridMultilevel"/>
    <w:tmpl w:val="44501C76"/>
    <w:lvl w:ilvl="0" w:tplc="04090011">
      <w:start w:val="1"/>
      <w:numFmt w:val="decimal"/>
      <w:lvlText w:val="%1)"/>
      <w:lvlJc w:val="left"/>
      <w:pPr>
        <w:tabs>
          <w:tab w:val="num" w:pos="780"/>
        </w:tabs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 w15:restartNumberingAfterBreak="0">
    <w:nsid w:val="2A1C2012"/>
    <w:multiLevelType w:val="hybridMultilevel"/>
    <w:tmpl w:val="134C926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CB46A5"/>
    <w:multiLevelType w:val="hybridMultilevel"/>
    <w:tmpl w:val="7B782688"/>
    <w:lvl w:ilvl="0" w:tplc="A072D588">
      <w:start w:val="1"/>
      <w:numFmt w:val="decimal"/>
      <w:lvlText w:val="%1)"/>
      <w:lvlJc w:val="left"/>
      <w:pPr>
        <w:ind w:left="360" w:hanging="360"/>
      </w:pPr>
      <w:rPr>
        <w:rFonts w:cstheme="minorHAnsi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A55C31"/>
    <w:multiLevelType w:val="hybridMultilevel"/>
    <w:tmpl w:val="7F14B8E2"/>
    <w:lvl w:ilvl="0" w:tplc="EE444C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6580443"/>
    <w:multiLevelType w:val="hybridMultilevel"/>
    <w:tmpl w:val="5D227884"/>
    <w:lvl w:ilvl="0" w:tplc="F15AB62E">
      <w:start w:val="1"/>
      <w:numFmt w:val="decimal"/>
      <w:lvlText w:val="%1)"/>
      <w:lvlJc w:val="left"/>
      <w:pPr>
        <w:ind w:left="420" w:hanging="420"/>
      </w:pPr>
      <w:rPr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704A7D"/>
    <w:multiLevelType w:val="hybridMultilevel"/>
    <w:tmpl w:val="14403976"/>
    <w:lvl w:ilvl="0" w:tplc="04090011">
      <w:start w:val="1"/>
      <w:numFmt w:val="decimal"/>
      <w:lvlText w:val="%1)"/>
      <w:lvlJc w:val="left"/>
      <w:pPr>
        <w:tabs>
          <w:tab w:val="num" w:pos="780"/>
        </w:tabs>
        <w:ind w:left="78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6" w15:restartNumberingAfterBreak="0">
    <w:nsid w:val="526533B6"/>
    <w:multiLevelType w:val="hybridMultilevel"/>
    <w:tmpl w:val="4BA42AE8"/>
    <w:lvl w:ilvl="0" w:tplc="F27C37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73978DE"/>
    <w:multiLevelType w:val="hybridMultilevel"/>
    <w:tmpl w:val="805A6924"/>
    <w:lvl w:ilvl="0" w:tplc="A35CA0DC">
      <w:start w:val="1"/>
      <w:numFmt w:val="decimal"/>
      <w:lvlText w:val="%1)"/>
      <w:lvlJc w:val="left"/>
      <w:pPr>
        <w:ind w:left="360" w:hanging="360"/>
      </w:pPr>
      <w:rPr>
        <w:rFonts w:cstheme="minorHAnsi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AD72758"/>
    <w:multiLevelType w:val="hybridMultilevel"/>
    <w:tmpl w:val="21F0762E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6F167797"/>
    <w:multiLevelType w:val="hybridMultilevel"/>
    <w:tmpl w:val="1638ABDE"/>
    <w:lvl w:ilvl="0" w:tplc="E7AA11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4BD41E4"/>
    <w:multiLevelType w:val="hybridMultilevel"/>
    <w:tmpl w:val="2B76AC3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F5B1A06"/>
    <w:multiLevelType w:val="hybridMultilevel"/>
    <w:tmpl w:val="23DAAC74"/>
    <w:lvl w:ilvl="0" w:tplc="DD9412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3"/>
  </w:num>
  <w:num w:numId="3">
    <w:abstractNumId w:val="2"/>
  </w:num>
  <w:num w:numId="4">
    <w:abstractNumId w:val="7"/>
  </w:num>
  <w:num w:numId="5">
    <w:abstractNumId w:val="8"/>
  </w:num>
  <w:num w:numId="6">
    <w:abstractNumId w:val="5"/>
  </w:num>
  <w:num w:numId="7">
    <w:abstractNumId w:val="0"/>
  </w:num>
  <w:num w:numId="8">
    <w:abstractNumId w:val="6"/>
  </w:num>
  <w:num w:numId="9">
    <w:abstractNumId w:val="10"/>
  </w:num>
  <w:num w:numId="10">
    <w:abstractNumId w:val="9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6AE2"/>
    <w:rsid w:val="00002F46"/>
    <w:rsid w:val="00012BF5"/>
    <w:rsid w:val="0008268D"/>
    <w:rsid w:val="00083441"/>
    <w:rsid w:val="000D0DBD"/>
    <w:rsid w:val="000E0431"/>
    <w:rsid w:val="00104070"/>
    <w:rsid w:val="0013241A"/>
    <w:rsid w:val="00141912"/>
    <w:rsid w:val="00155038"/>
    <w:rsid w:val="001976FD"/>
    <w:rsid w:val="001F203B"/>
    <w:rsid w:val="002017B2"/>
    <w:rsid w:val="00250377"/>
    <w:rsid w:val="002663FC"/>
    <w:rsid w:val="002E52A2"/>
    <w:rsid w:val="00322252"/>
    <w:rsid w:val="003378A6"/>
    <w:rsid w:val="003D1C1E"/>
    <w:rsid w:val="003F2A8A"/>
    <w:rsid w:val="004B0288"/>
    <w:rsid w:val="00521117"/>
    <w:rsid w:val="00545B38"/>
    <w:rsid w:val="00561130"/>
    <w:rsid w:val="005726F2"/>
    <w:rsid w:val="00573E1A"/>
    <w:rsid w:val="005A5563"/>
    <w:rsid w:val="005B6C60"/>
    <w:rsid w:val="0061728D"/>
    <w:rsid w:val="0063060E"/>
    <w:rsid w:val="00646640"/>
    <w:rsid w:val="00685AE7"/>
    <w:rsid w:val="006A6B71"/>
    <w:rsid w:val="006A6BCA"/>
    <w:rsid w:val="006C6F79"/>
    <w:rsid w:val="006D3849"/>
    <w:rsid w:val="00745BB8"/>
    <w:rsid w:val="0076203C"/>
    <w:rsid w:val="007A005B"/>
    <w:rsid w:val="00805D44"/>
    <w:rsid w:val="00811AEF"/>
    <w:rsid w:val="00842CAC"/>
    <w:rsid w:val="00903CB8"/>
    <w:rsid w:val="00A26AA7"/>
    <w:rsid w:val="00A73801"/>
    <w:rsid w:val="00AA5E93"/>
    <w:rsid w:val="00AE023E"/>
    <w:rsid w:val="00BA02DB"/>
    <w:rsid w:val="00BB12C5"/>
    <w:rsid w:val="00BE4559"/>
    <w:rsid w:val="00BE66BC"/>
    <w:rsid w:val="00BF45C3"/>
    <w:rsid w:val="00C71DA5"/>
    <w:rsid w:val="00C77208"/>
    <w:rsid w:val="00D06566"/>
    <w:rsid w:val="00D40A74"/>
    <w:rsid w:val="00D87D58"/>
    <w:rsid w:val="00DA0D4F"/>
    <w:rsid w:val="00DA4566"/>
    <w:rsid w:val="00DD03D8"/>
    <w:rsid w:val="00E00B19"/>
    <w:rsid w:val="00E60CE4"/>
    <w:rsid w:val="00EC33CE"/>
    <w:rsid w:val="00ED6AE2"/>
    <w:rsid w:val="00F07E7B"/>
    <w:rsid w:val="00F33AE8"/>
    <w:rsid w:val="00F4484F"/>
    <w:rsid w:val="00F52734"/>
    <w:rsid w:val="00FF1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916F70"/>
  <w15:chartTrackingRefBased/>
  <w15:docId w15:val="{8B8DC6D9-85F0-405A-A320-C6B5B575A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BB12C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B12C5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B12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B12C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B12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B12C5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BB12C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BB12C5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BB12C5"/>
    <w:rPr>
      <w:b/>
      <w:bCs/>
      <w:sz w:val="28"/>
      <w:szCs w:val="32"/>
    </w:rPr>
  </w:style>
  <w:style w:type="character" w:styleId="a8">
    <w:name w:val="Placeholder Text"/>
    <w:basedOn w:val="a0"/>
    <w:uiPriority w:val="99"/>
    <w:semiHidden/>
    <w:rsid w:val="00DA0D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309</Words>
  <Characters>1762</Characters>
  <Application>Microsoft Office Word</Application>
  <DocSecurity>0</DocSecurity>
  <Lines>14</Lines>
  <Paragraphs>4</Paragraphs>
  <ScaleCrop>false</ScaleCrop>
  <Company/>
  <LinksUpToDate>false</LinksUpToDate>
  <CharactersWithSpaces>2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zhi</dc:creator>
  <cp:keywords/>
  <dc:description/>
  <cp:lastModifiedBy>Jin Zhi</cp:lastModifiedBy>
  <cp:revision>7</cp:revision>
  <dcterms:created xsi:type="dcterms:W3CDTF">2021-02-18T07:47:00Z</dcterms:created>
  <dcterms:modified xsi:type="dcterms:W3CDTF">2021-02-22T01:31:00Z</dcterms:modified>
</cp:coreProperties>
</file>